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f52297fa3c814259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5" r:id="rId2"/>
    <p:sldMasterId id="2147483704" r:id="rId3"/>
    <p:sldMasterId id="2147483727" r:id="rId4"/>
  </p:sldMasterIdLst>
  <p:notesMasterIdLst>
    <p:notesMasterId r:id="rId15"/>
  </p:notesMasterIdLst>
  <p:sldIdLst>
    <p:sldId id="261" r:id="rId5"/>
    <p:sldId id="1161" r:id="rId6"/>
    <p:sldId id="1168" r:id="rId7"/>
    <p:sldId id="1166" r:id="rId8"/>
    <p:sldId id="1167" r:id="rId9"/>
    <p:sldId id="1179" r:id="rId10"/>
    <p:sldId id="1163" r:id="rId11"/>
    <p:sldId id="1165" r:id="rId12"/>
    <p:sldId id="1164" r:id="rId13"/>
    <p:sldId id="413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ung Nguyễn" initials="TN" lastIdx="1" clrIdx="0">
    <p:extLst>
      <p:ext uri="{19B8F6BF-5375-455C-9EA6-DF929625EA0E}">
        <p15:presenceInfo xmlns:p15="http://schemas.microsoft.com/office/powerpoint/2012/main" userId="Trung Nguyễn" providerId="None"/>
      </p:ext>
    </p:extLst>
  </p:cmAuthor>
  <p:cmAuthor id="2" name="Nhung" initials="Nhung" lastIdx="2" clrIdx="1">
    <p:extLst>
      <p:ext uri="{19B8F6BF-5375-455C-9EA6-DF929625EA0E}">
        <p15:presenceInfo xmlns:p15="http://schemas.microsoft.com/office/powerpoint/2012/main" userId="Nhung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00"/>
    <a:srgbClr val="07C7FF"/>
    <a:srgbClr val="FE0048"/>
    <a:srgbClr val="724030"/>
    <a:srgbClr val="2C2C2C"/>
    <a:srgbClr val="FCDFF8"/>
    <a:srgbClr val="25D8F9"/>
    <a:srgbClr val="00CEF9"/>
    <a:srgbClr val="00D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81" d="100"/>
          <a:sy n="81" d="100"/>
        </p:scale>
        <p:origin x="706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7F6EF2-9A05-443C-B1F0-FCEF70AA0582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F76475-910F-406D-89C5-CEDC2BFD30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0367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latin typeface="字魂59号-创粗黑" panose="00000500000000000000" pitchFamily="2" charset="-122"/>
                <a:ea typeface="宋体" panose="02010600030101010101" pitchFamily="2" charset="-122"/>
              </a:rPr>
              <a:pPr/>
              <a:t>1</a:t>
            </a:fld>
            <a:endParaRPr lang="zh-CN" altLang="en-US" sz="1200" dirty="0">
              <a:latin typeface="字魂59号-创粗黑" panose="00000500000000000000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25506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2" name="Google Shape;902;g95b965402b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3" name="Google Shape;903;g95b965402b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704190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2" name="Google Shape;902;g95b965402b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3" name="Google Shape;903;g95b965402b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704190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2" name="Google Shape;902;g95b965402b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3" name="Google Shape;903;g95b965402b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704190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2" name="Google Shape;902;g95b965402b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3" name="Google Shape;903;g95b965402b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704190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92B679-AE23-4750-8FB0-6513430B89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56247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35C5DFD-8024-447B-9603-07B8DC62800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2151A213-B13C-483B-8A9F-ECF0EC2A5BC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EDFB91B-991B-4340-8A3E-8EEA0D1C63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3C1731D-9AE1-4ED9-9485-C566C7ADC2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E606224-F8ED-4461-96FB-7778DD547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6590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547F93A-9E26-4900-8A62-E20868918C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A8502F7-7FDF-4E99-AEB7-A258283B19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FEFF8CC-BD67-4DF0-9B8B-B68211F045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565A2FB-47A0-46F7-9CA7-9D2877BC48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676A0B1-D034-4FE3-A3CE-F405057E26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956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6CB35EAC-E752-4304-9301-DDBF0B89A70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997F1FD-6A28-476F-88B4-D23FEF98378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E337770-5516-4913-B69F-2D14744ACB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CA38C34-CA0F-47E6-95FE-BB24E2E995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024161F-D6B1-4E53-B1F9-9297A2B98B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3605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5" y="266705"/>
            <a:ext cx="11243715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81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1783228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3819200" y="1717105"/>
            <a:ext cx="4547600" cy="23776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799800" y="4750109"/>
            <a:ext cx="4596400" cy="12072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None/>
              <a:defRPr sz="2700">
                <a:solidFill>
                  <a:schemeClr val="lt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420005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oogle Shape;12;p3"/>
          <p:cNvGrpSpPr/>
          <p:nvPr/>
        </p:nvGrpSpPr>
        <p:grpSpPr>
          <a:xfrm>
            <a:off x="207104" y="121813"/>
            <a:ext cx="11777797" cy="6525839"/>
            <a:chOff x="375925" y="955900"/>
            <a:chExt cx="6888675" cy="3816875"/>
          </a:xfrm>
        </p:grpSpPr>
        <p:sp>
          <p:nvSpPr>
            <p:cNvPr id="13" name="Google Shape;13;p3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3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3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" name="Google Shape;16;p3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" name="Google Shape;17;p3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3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3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3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" name="Google Shape;21;p3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" name="Google Shape;22;p3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" name="Google Shape;23;p3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" name="Google Shape;24;p3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" name="Google Shape;25;p3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" name="Google Shape;26;p3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0" name="Google Shape;30;p3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1" name="Google Shape;31;p3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" name="Google Shape;35;p3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" name="Google Shape;36;p3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7" name="Google Shape;37;p3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" name="Google Shape;38;p3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9" name="Google Shape;39;p3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0" name="Google Shape;40;p3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" name="Google Shape;41;p3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2" name="Google Shape;42;p3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" name="Google Shape;43;p3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4" name="Google Shape;44;p3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5" name="Google Shape;45;p3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46" name="Google Shape;46;p3"/>
          <p:cNvSpPr txBox="1">
            <a:spLocks noGrp="1"/>
          </p:cNvSpPr>
          <p:nvPr>
            <p:ph type="title"/>
          </p:nvPr>
        </p:nvSpPr>
        <p:spPr>
          <a:xfrm>
            <a:off x="7124767" y="2250033"/>
            <a:ext cx="3426000" cy="25604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47" name="Google Shape;47;p3"/>
          <p:cNvSpPr txBox="1">
            <a:spLocks noGrp="1"/>
          </p:cNvSpPr>
          <p:nvPr>
            <p:ph type="subTitle" idx="1"/>
          </p:nvPr>
        </p:nvSpPr>
        <p:spPr>
          <a:xfrm>
            <a:off x="7124767" y="4804433"/>
            <a:ext cx="3684800" cy="106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9pPr>
          </a:lstStyle>
          <a:p>
            <a:endParaRPr/>
          </a:p>
        </p:txBody>
      </p:sp>
      <p:sp>
        <p:nvSpPr>
          <p:cNvPr id="48" name="Google Shape;48;p3"/>
          <p:cNvSpPr txBox="1">
            <a:spLocks noGrp="1"/>
          </p:cNvSpPr>
          <p:nvPr>
            <p:ph type="title" idx="2" hasCustomPrompt="1"/>
          </p:nvPr>
        </p:nvSpPr>
        <p:spPr>
          <a:xfrm>
            <a:off x="7196367" y="1270167"/>
            <a:ext cx="938800" cy="6216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8036818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4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4"/>
          <p:cNvSpPr txBox="1">
            <a:spLocks noGrp="1"/>
          </p:cNvSpPr>
          <p:nvPr>
            <p:ph type="body" idx="1"/>
          </p:nvPr>
        </p:nvSpPr>
        <p:spPr>
          <a:xfrm>
            <a:off x="950800" y="1664400"/>
            <a:ext cx="10290400" cy="44744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AutoNum type="arabicPeriod"/>
              <a:defRPr sz="1600"/>
            </a:lvl1pPr>
            <a:lvl2pPr marL="1219170" lvl="1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2pPr>
            <a:lvl3pPr marL="1828754" lvl="2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3pPr>
            <a:lvl4pPr marL="2438339" lvl="3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4pPr>
            <a:lvl5pPr marL="3047924" lvl="4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5pPr>
            <a:lvl6pPr marL="3657509" lvl="5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6pPr>
            <a:lvl7pPr marL="4267093" lvl="6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7pPr>
            <a:lvl8pPr marL="4876678" lvl="7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8pPr>
            <a:lvl9pPr marL="5486263" lvl="8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955788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oogle Shape;53;p5"/>
          <p:cNvGrpSpPr/>
          <p:nvPr/>
        </p:nvGrpSpPr>
        <p:grpSpPr>
          <a:xfrm>
            <a:off x="207104" y="121813"/>
            <a:ext cx="11777797" cy="6525839"/>
            <a:chOff x="375925" y="955900"/>
            <a:chExt cx="6888675" cy="3816875"/>
          </a:xfrm>
        </p:grpSpPr>
        <p:sp>
          <p:nvSpPr>
            <p:cNvPr id="54" name="Google Shape;54;p5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5" name="Google Shape;55;p5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6" name="Google Shape;56;p5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7" name="Google Shape;57;p5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8" name="Google Shape;58;p5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9" name="Google Shape;59;p5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0" name="Google Shape;60;p5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5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2" name="Google Shape;62;p5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3" name="Google Shape;63;p5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5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5" name="Google Shape;65;p5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6" name="Google Shape;66;p5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7" name="Google Shape;67;p5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5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5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0" name="Google Shape;70;p5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1" name="Google Shape;71;p5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5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5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4" name="Google Shape;74;p5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5" name="Google Shape;75;p5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6" name="Google Shape;76;p5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7" name="Google Shape;77;p5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8" name="Google Shape;78;p5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9" name="Google Shape;79;p5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5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1" name="Google Shape;81;p5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2" name="Google Shape;82;p5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3" name="Google Shape;83;p5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4" name="Google Shape;84;p5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5" name="Google Shape;85;p5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" name="Google Shape;86;p5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7" name="Google Shape;87;p5"/>
          <p:cNvSpPr txBox="1">
            <a:spLocks noGrp="1"/>
          </p:cNvSpPr>
          <p:nvPr>
            <p:ph type="subTitle" idx="1"/>
          </p:nvPr>
        </p:nvSpPr>
        <p:spPr>
          <a:xfrm>
            <a:off x="950800" y="3959017"/>
            <a:ext cx="3486800" cy="56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88" name="Google Shape;88;p5"/>
          <p:cNvSpPr txBox="1">
            <a:spLocks noGrp="1"/>
          </p:cNvSpPr>
          <p:nvPr>
            <p:ph type="subTitle" idx="2"/>
          </p:nvPr>
        </p:nvSpPr>
        <p:spPr>
          <a:xfrm>
            <a:off x="950800" y="4496541"/>
            <a:ext cx="3486800" cy="14144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" name="Google Shape;89;p5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5"/>
          <p:cNvSpPr txBox="1">
            <a:spLocks noGrp="1"/>
          </p:cNvSpPr>
          <p:nvPr>
            <p:ph type="subTitle" idx="3"/>
          </p:nvPr>
        </p:nvSpPr>
        <p:spPr>
          <a:xfrm>
            <a:off x="6902300" y="3959017"/>
            <a:ext cx="3486800" cy="56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91" name="Google Shape;91;p5"/>
          <p:cNvSpPr txBox="1">
            <a:spLocks noGrp="1"/>
          </p:cNvSpPr>
          <p:nvPr>
            <p:ph type="subTitle" idx="4"/>
          </p:nvPr>
        </p:nvSpPr>
        <p:spPr>
          <a:xfrm>
            <a:off x="6902300" y="4496541"/>
            <a:ext cx="3486800" cy="14144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2" name="Google Shape;92;p5"/>
          <p:cNvSpPr txBox="1">
            <a:spLocks noGrp="1"/>
          </p:cNvSpPr>
          <p:nvPr>
            <p:ph type="title" idx="5" hasCustomPrompt="1"/>
          </p:nvPr>
        </p:nvSpPr>
        <p:spPr>
          <a:xfrm>
            <a:off x="1048500" y="2953067"/>
            <a:ext cx="938800" cy="6216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93" name="Google Shape;93;p5"/>
          <p:cNvSpPr txBox="1">
            <a:spLocks noGrp="1"/>
          </p:cNvSpPr>
          <p:nvPr>
            <p:ph type="title" idx="6" hasCustomPrompt="1"/>
          </p:nvPr>
        </p:nvSpPr>
        <p:spPr>
          <a:xfrm>
            <a:off x="7011567" y="2953067"/>
            <a:ext cx="938800" cy="6216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8467089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6"/>
          <p:cNvGrpSpPr/>
          <p:nvPr/>
        </p:nvGrpSpPr>
        <p:grpSpPr>
          <a:xfrm>
            <a:off x="207104" y="121813"/>
            <a:ext cx="11777797" cy="6525839"/>
            <a:chOff x="375925" y="955900"/>
            <a:chExt cx="6888675" cy="3816875"/>
          </a:xfrm>
        </p:grpSpPr>
        <p:sp>
          <p:nvSpPr>
            <p:cNvPr id="96" name="Google Shape;96;p6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7" name="Google Shape;97;p6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8" name="Google Shape;98;p6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9" name="Google Shape;99;p6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0" name="Google Shape;100;p6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1" name="Google Shape;101;p6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2" name="Google Shape;102;p6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3" name="Google Shape;103;p6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4" name="Google Shape;104;p6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5" name="Google Shape;105;p6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6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6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6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6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6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6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6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6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4" name="Google Shape;114;p6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5" name="Google Shape;115;p6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6" name="Google Shape;116;p6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7" name="Google Shape;117;p6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8" name="Google Shape;118;p6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9" name="Google Shape;119;p6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0" name="Google Shape;120;p6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1" name="Google Shape;121;p6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2" name="Google Shape;122;p6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3" name="Google Shape;123;p6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4" name="Google Shape;124;p6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5" name="Google Shape;125;p6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6" name="Google Shape;126;p6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7" name="Google Shape;127;p6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8" name="Google Shape;128;p6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29" name="Google Shape;129;p6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517738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" name="Google Shape;131;p7"/>
          <p:cNvGrpSpPr/>
          <p:nvPr/>
        </p:nvGrpSpPr>
        <p:grpSpPr>
          <a:xfrm rot="624426">
            <a:off x="7813988" y="2743678"/>
            <a:ext cx="6349125" cy="6789460"/>
            <a:chOff x="7567300" y="1541100"/>
            <a:chExt cx="3167100" cy="3386750"/>
          </a:xfrm>
        </p:grpSpPr>
        <p:sp>
          <p:nvSpPr>
            <p:cNvPr id="132" name="Google Shape;132;p7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3" name="Google Shape;133;p7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4" name="Google Shape;134;p7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5" name="Google Shape;135;p7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6" name="Google Shape;136;p7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7" name="Google Shape;137;p7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8" name="Google Shape;138;p7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9" name="Google Shape;139;p7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7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7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7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7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7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5" name="Google Shape;145;p7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6" name="Google Shape;146;p7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7" name="Google Shape;147;p7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8" name="Google Shape;148;p7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9" name="Google Shape;149;p7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0" name="Google Shape;150;p7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1" name="Google Shape;151;p7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52" name="Google Shape;152;p7"/>
          <p:cNvGrpSpPr/>
          <p:nvPr/>
        </p:nvGrpSpPr>
        <p:grpSpPr>
          <a:xfrm rot="-179539">
            <a:off x="196528" y="719528"/>
            <a:ext cx="6738407" cy="7705057"/>
            <a:chOff x="1732250" y="435101"/>
            <a:chExt cx="5053990" cy="5779004"/>
          </a:xfrm>
        </p:grpSpPr>
        <p:sp>
          <p:nvSpPr>
            <p:cNvPr id="153" name="Google Shape;153;p7"/>
            <p:cNvSpPr/>
            <p:nvPr/>
          </p:nvSpPr>
          <p:spPr>
            <a:xfrm>
              <a:off x="2124240" y="542605"/>
              <a:ext cx="4662000" cy="5671500"/>
            </a:xfrm>
            <a:prstGeom prst="roundRect">
              <a:avLst>
                <a:gd name="adj" fmla="val 1372"/>
              </a:avLst>
            </a:pr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4" name="Google Shape;154;p7"/>
            <p:cNvSpPr/>
            <p:nvPr/>
          </p:nvSpPr>
          <p:spPr>
            <a:xfrm>
              <a:off x="2008462" y="435101"/>
              <a:ext cx="4662000" cy="5671500"/>
            </a:xfrm>
            <a:prstGeom prst="roundRect">
              <a:avLst>
                <a:gd name="adj" fmla="val 1372"/>
              </a:avLst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5" name="Google Shape;155;p7"/>
            <p:cNvSpPr/>
            <p:nvPr/>
          </p:nvSpPr>
          <p:spPr>
            <a:xfrm>
              <a:off x="2258861" y="940350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6" name="Google Shape;156;p7"/>
            <p:cNvSpPr/>
            <p:nvPr/>
          </p:nvSpPr>
          <p:spPr>
            <a:xfrm>
              <a:off x="2258861" y="1747713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7" name="Google Shape;157;p7"/>
            <p:cNvSpPr/>
            <p:nvPr/>
          </p:nvSpPr>
          <p:spPr>
            <a:xfrm>
              <a:off x="2258861" y="2627818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8" name="Google Shape;158;p7"/>
            <p:cNvSpPr/>
            <p:nvPr/>
          </p:nvSpPr>
          <p:spPr>
            <a:xfrm>
              <a:off x="2258861" y="3505348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9" name="Google Shape;159;p7"/>
            <p:cNvSpPr/>
            <p:nvPr/>
          </p:nvSpPr>
          <p:spPr>
            <a:xfrm>
              <a:off x="2258861" y="4389077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7"/>
            <p:cNvSpPr/>
            <p:nvPr/>
          </p:nvSpPr>
          <p:spPr>
            <a:xfrm>
              <a:off x="2258861" y="5334720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7"/>
            <p:cNvSpPr/>
            <p:nvPr/>
          </p:nvSpPr>
          <p:spPr>
            <a:xfrm>
              <a:off x="1732250" y="1000167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7"/>
            <p:cNvSpPr/>
            <p:nvPr/>
          </p:nvSpPr>
          <p:spPr>
            <a:xfrm>
              <a:off x="1732250" y="1808535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3" name="Google Shape;163;p7"/>
            <p:cNvSpPr/>
            <p:nvPr/>
          </p:nvSpPr>
          <p:spPr>
            <a:xfrm>
              <a:off x="1732250" y="2689164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4" name="Google Shape;164;p7"/>
            <p:cNvSpPr/>
            <p:nvPr/>
          </p:nvSpPr>
          <p:spPr>
            <a:xfrm>
              <a:off x="1732250" y="3566170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5" name="Google Shape;165;p7"/>
            <p:cNvSpPr/>
            <p:nvPr/>
          </p:nvSpPr>
          <p:spPr>
            <a:xfrm>
              <a:off x="1732250" y="4449375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6" name="Google Shape;166;p7"/>
            <p:cNvSpPr/>
            <p:nvPr/>
          </p:nvSpPr>
          <p:spPr>
            <a:xfrm>
              <a:off x="1732250" y="5395541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7" name="Google Shape;167;p7"/>
          <p:cNvSpPr txBox="1">
            <a:spLocks noGrp="1"/>
          </p:cNvSpPr>
          <p:nvPr>
            <p:ph type="title"/>
          </p:nvPr>
        </p:nvSpPr>
        <p:spPr>
          <a:xfrm rot="-180143">
            <a:off x="1771975" y="2040082"/>
            <a:ext cx="4169724" cy="1975119"/>
          </a:xfrm>
          <a:prstGeom prst="rect">
            <a:avLst/>
          </a:prstGeom>
        </p:spPr>
        <p:txBody>
          <a:bodyPr spcFirstLastPara="1" wrap="square" lIns="121897" tIns="121897" rIns="121897" bIns="121897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8" name="Google Shape;168;p7"/>
          <p:cNvSpPr txBox="1">
            <a:spLocks noGrp="1"/>
          </p:cNvSpPr>
          <p:nvPr>
            <p:ph type="subTitle" idx="1"/>
          </p:nvPr>
        </p:nvSpPr>
        <p:spPr>
          <a:xfrm rot="-180143">
            <a:off x="1891087" y="4884013"/>
            <a:ext cx="4169724" cy="1145972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822921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0" name="Google Shape;170;p8"/>
          <p:cNvGrpSpPr/>
          <p:nvPr/>
        </p:nvGrpSpPr>
        <p:grpSpPr>
          <a:xfrm>
            <a:off x="207104" y="121813"/>
            <a:ext cx="11777797" cy="6525839"/>
            <a:chOff x="375925" y="955900"/>
            <a:chExt cx="6888675" cy="3816875"/>
          </a:xfrm>
        </p:grpSpPr>
        <p:sp>
          <p:nvSpPr>
            <p:cNvPr id="171" name="Google Shape;171;p8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8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8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8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8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8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8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8" name="Google Shape;178;p8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9" name="Google Shape;179;p8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0" name="Google Shape;180;p8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1" name="Google Shape;181;p8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2" name="Google Shape;182;p8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3" name="Google Shape;183;p8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8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8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8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8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8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8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8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1" name="Google Shape;191;p8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2" name="Google Shape;192;p8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3" name="Google Shape;193;p8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8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8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6" name="Google Shape;196;p8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7" name="Google Shape;197;p8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8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9" name="Google Shape;199;p8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0" name="Google Shape;200;p8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1" name="Google Shape;201;p8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2" name="Google Shape;202;p8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3" name="Google Shape;203;p8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04" name="Google Shape;204;p8"/>
          <p:cNvSpPr txBox="1">
            <a:spLocks noGrp="1"/>
          </p:cNvSpPr>
          <p:nvPr>
            <p:ph type="title"/>
          </p:nvPr>
        </p:nvSpPr>
        <p:spPr>
          <a:xfrm>
            <a:off x="5180000" y="1975333"/>
            <a:ext cx="4913200" cy="19384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  <p:sp>
        <p:nvSpPr>
          <p:cNvPr id="205" name="Google Shape;205;p8"/>
          <p:cNvSpPr txBox="1">
            <a:spLocks noGrp="1"/>
          </p:cNvSpPr>
          <p:nvPr>
            <p:ph type="subTitle" idx="1"/>
          </p:nvPr>
        </p:nvSpPr>
        <p:spPr>
          <a:xfrm>
            <a:off x="5183211" y="3962323"/>
            <a:ext cx="4913200" cy="95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837903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C659435-4D84-4044-BC40-0D7E86EA88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A5D717A-3285-49A7-BA0E-2ECA3139AC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148B136-3C62-45F5-9868-39FCC71573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DFB38CD-3EE6-4501-80FC-EF7D902ECE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D3EB42F-D9BC-43AC-B429-3CB50ED917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6350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7" name="Google Shape;207;p9"/>
          <p:cNvGrpSpPr/>
          <p:nvPr/>
        </p:nvGrpSpPr>
        <p:grpSpPr>
          <a:xfrm>
            <a:off x="207104" y="121813"/>
            <a:ext cx="11777797" cy="6525839"/>
            <a:chOff x="375925" y="955900"/>
            <a:chExt cx="6888675" cy="3816875"/>
          </a:xfrm>
        </p:grpSpPr>
        <p:sp>
          <p:nvSpPr>
            <p:cNvPr id="208" name="Google Shape;208;p9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9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9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9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9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9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4" name="Google Shape;214;p9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5" name="Google Shape;215;p9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6" name="Google Shape;216;p9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7" name="Google Shape;217;p9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8" name="Google Shape;218;p9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9" name="Google Shape;219;p9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9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9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2" name="Google Shape;222;p9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3" name="Google Shape;223;p9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9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9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6" name="Google Shape;226;p9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7" name="Google Shape;227;p9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8" name="Google Shape;228;p9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9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9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1" name="Google Shape;231;p9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2" name="Google Shape;232;p9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9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9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5" name="Google Shape;235;p9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6" name="Google Shape;236;p9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7" name="Google Shape;237;p9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8" name="Google Shape;238;p9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9" name="Google Shape;239;p9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0" name="Google Shape;240;p9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41" name="Google Shape;241;p9"/>
          <p:cNvSpPr txBox="1">
            <a:spLocks noGrp="1"/>
          </p:cNvSpPr>
          <p:nvPr>
            <p:ph type="title"/>
          </p:nvPr>
        </p:nvSpPr>
        <p:spPr>
          <a:xfrm>
            <a:off x="1270396" y="2027817"/>
            <a:ext cx="3962400" cy="7680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42" name="Google Shape;242;p9"/>
          <p:cNvSpPr txBox="1">
            <a:spLocks noGrp="1"/>
          </p:cNvSpPr>
          <p:nvPr>
            <p:ph type="subTitle" idx="1"/>
          </p:nvPr>
        </p:nvSpPr>
        <p:spPr>
          <a:xfrm>
            <a:off x="1270233" y="3022441"/>
            <a:ext cx="3962400" cy="17192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4693341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11"/>
          <p:cNvSpPr txBox="1">
            <a:spLocks noGrp="1"/>
          </p:cNvSpPr>
          <p:nvPr>
            <p:ph type="title" hasCustomPrompt="1"/>
          </p:nvPr>
        </p:nvSpPr>
        <p:spPr>
          <a:xfrm>
            <a:off x="1785000" y="2130067"/>
            <a:ext cx="8619600" cy="19628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247" name="Google Shape;247;p11"/>
          <p:cNvSpPr txBox="1">
            <a:spLocks noGrp="1"/>
          </p:cNvSpPr>
          <p:nvPr>
            <p:ph type="subTitle" idx="1"/>
          </p:nvPr>
        </p:nvSpPr>
        <p:spPr>
          <a:xfrm>
            <a:off x="1787400" y="4133915"/>
            <a:ext cx="8619600" cy="682800"/>
          </a:xfrm>
          <a:prstGeom prst="rect">
            <a:avLst/>
          </a:prstGeom>
          <a:noFill/>
        </p:spPr>
        <p:txBody>
          <a:bodyPr spcFirstLastPara="1" wrap="square" lIns="121897" tIns="121897" rIns="121897" bIns="121897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164524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24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270604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0" name="Google Shape;250;p13"/>
          <p:cNvGrpSpPr/>
          <p:nvPr/>
        </p:nvGrpSpPr>
        <p:grpSpPr>
          <a:xfrm>
            <a:off x="207104" y="121813"/>
            <a:ext cx="11777797" cy="6525839"/>
            <a:chOff x="375925" y="955900"/>
            <a:chExt cx="6888675" cy="3816875"/>
          </a:xfrm>
        </p:grpSpPr>
        <p:sp>
          <p:nvSpPr>
            <p:cNvPr id="251" name="Google Shape;251;p13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13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3" name="Google Shape;253;p13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4" name="Google Shape;254;p13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5" name="Google Shape;255;p13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6" name="Google Shape;256;p13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7" name="Google Shape;257;p13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8" name="Google Shape;258;p13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9" name="Google Shape;259;p13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0" name="Google Shape;260;p13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1" name="Google Shape;261;p13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2" name="Google Shape;262;p13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3" name="Google Shape;263;p13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4" name="Google Shape;264;p13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5" name="Google Shape;265;p13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6" name="Google Shape;266;p13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7" name="Google Shape;267;p13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8" name="Google Shape;268;p13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9" name="Google Shape;269;p13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0" name="Google Shape;270;p13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1" name="Google Shape;271;p13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2" name="Google Shape;272;p13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3" name="Google Shape;273;p13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4" name="Google Shape;274;p13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5" name="Google Shape;275;p13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6" name="Google Shape;276;p13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7" name="Google Shape;277;p13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8" name="Google Shape;278;p13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9" name="Google Shape;279;p13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0" name="Google Shape;280;p13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1" name="Google Shape;281;p13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2" name="Google Shape;282;p13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3" name="Google Shape;283;p13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84" name="Google Shape;284;p13"/>
          <p:cNvSpPr txBox="1">
            <a:spLocks noGrp="1"/>
          </p:cNvSpPr>
          <p:nvPr>
            <p:ph type="title"/>
          </p:nvPr>
        </p:nvSpPr>
        <p:spPr>
          <a:xfrm>
            <a:off x="2017500" y="2525000"/>
            <a:ext cx="2658000" cy="14752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85" name="Google Shape;285;p13"/>
          <p:cNvSpPr txBox="1">
            <a:spLocks noGrp="1"/>
          </p:cNvSpPr>
          <p:nvPr>
            <p:ph type="subTitle" idx="1"/>
          </p:nvPr>
        </p:nvSpPr>
        <p:spPr>
          <a:xfrm>
            <a:off x="8159369" y="567144"/>
            <a:ext cx="2729200" cy="56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86" name="Google Shape;286;p13"/>
          <p:cNvSpPr txBox="1">
            <a:spLocks noGrp="1"/>
          </p:cNvSpPr>
          <p:nvPr>
            <p:ph type="title" idx="2" hasCustomPrompt="1"/>
          </p:nvPr>
        </p:nvSpPr>
        <p:spPr>
          <a:xfrm>
            <a:off x="6972400" y="955200"/>
            <a:ext cx="938800" cy="6216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87" name="Google Shape;287;p13"/>
          <p:cNvSpPr txBox="1">
            <a:spLocks noGrp="1"/>
          </p:cNvSpPr>
          <p:nvPr>
            <p:ph type="subTitle" idx="3"/>
          </p:nvPr>
        </p:nvSpPr>
        <p:spPr>
          <a:xfrm>
            <a:off x="8159369" y="1056197"/>
            <a:ext cx="2729200" cy="8780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8" name="Google Shape;288;p13"/>
          <p:cNvSpPr txBox="1">
            <a:spLocks noGrp="1"/>
          </p:cNvSpPr>
          <p:nvPr>
            <p:ph type="subTitle" idx="4"/>
          </p:nvPr>
        </p:nvSpPr>
        <p:spPr>
          <a:xfrm>
            <a:off x="8159369" y="1976336"/>
            <a:ext cx="2729200" cy="56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89" name="Google Shape;289;p13"/>
          <p:cNvSpPr txBox="1">
            <a:spLocks noGrp="1"/>
          </p:cNvSpPr>
          <p:nvPr>
            <p:ph type="title" idx="5" hasCustomPrompt="1"/>
          </p:nvPr>
        </p:nvSpPr>
        <p:spPr>
          <a:xfrm>
            <a:off x="6972400" y="2375907"/>
            <a:ext cx="938800" cy="6216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0" name="Google Shape;290;p13"/>
          <p:cNvSpPr txBox="1">
            <a:spLocks noGrp="1"/>
          </p:cNvSpPr>
          <p:nvPr>
            <p:ph type="subTitle" idx="6"/>
          </p:nvPr>
        </p:nvSpPr>
        <p:spPr>
          <a:xfrm>
            <a:off x="8159369" y="2471877"/>
            <a:ext cx="2729200" cy="8780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1" name="Google Shape;291;p13"/>
          <p:cNvSpPr txBox="1">
            <a:spLocks noGrp="1"/>
          </p:cNvSpPr>
          <p:nvPr>
            <p:ph type="subTitle" idx="7"/>
          </p:nvPr>
        </p:nvSpPr>
        <p:spPr>
          <a:xfrm>
            <a:off x="8159369" y="3385528"/>
            <a:ext cx="2729200" cy="56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92" name="Google Shape;292;p13"/>
          <p:cNvSpPr txBox="1">
            <a:spLocks noGrp="1"/>
          </p:cNvSpPr>
          <p:nvPr>
            <p:ph type="title" idx="8" hasCustomPrompt="1"/>
          </p:nvPr>
        </p:nvSpPr>
        <p:spPr>
          <a:xfrm>
            <a:off x="6972400" y="3796613"/>
            <a:ext cx="938800" cy="6216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3" name="Google Shape;293;p13"/>
          <p:cNvSpPr txBox="1">
            <a:spLocks noGrp="1"/>
          </p:cNvSpPr>
          <p:nvPr>
            <p:ph type="subTitle" idx="9"/>
          </p:nvPr>
        </p:nvSpPr>
        <p:spPr>
          <a:xfrm>
            <a:off x="8159369" y="3887557"/>
            <a:ext cx="2729200" cy="8780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4" name="Google Shape;294;p13"/>
          <p:cNvSpPr txBox="1">
            <a:spLocks noGrp="1"/>
          </p:cNvSpPr>
          <p:nvPr>
            <p:ph type="subTitle" idx="13"/>
          </p:nvPr>
        </p:nvSpPr>
        <p:spPr>
          <a:xfrm>
            <a:off x="8159369" y="4794720"/>
            <a:ext cx="2729200" cy="56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95" name="Google Shape;295;p13"/>
          <p:cNvSpPr txBox="1">
            <a:spLocks noGrp="1"/>
          </p:cNvSpPr>
          <p:nvPr>
            <p:ph type="title" idx="14" hasCustomPrompt="1"/>
          </p:nvPr>
        </p:nvSpPr>
        <p:spPr>
          <a:xfrm>
            <a:off x="6972400" y="5217319"/>
            <a:ext cx="938800" cy="6216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6" name="Google Shape;296;p13"/>
          <p:cNvSpPr txBox="1">
            <a:spLocks noGrp="1"/>
          </p:cNvSpPr>
          <p:nvPr>
            <p:ph type="subTitle" idx="15"/>
          </p:nvPr>
        </p:nvSpPr>
        <p:spPr>
          <a:xfrm>
            <a:off x="8159369" y="5303237"/>
            <a:ext cx="2729200" cy="8780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6393496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8" name="Google Shape;298;p14"/>
          <p:cNvGrpSpPr/>
          <p:nvPr/>
        </p:nvGrpSpPr>
        <p:grpSpPr>
          <a:xfrm>
            <a:off x="207104" y="121813"/>
            <a:ext cx="11777797" cy="6525839"/>
            <a:chOff x="375925" y="955900"/>
            <a:chExt cx="6888675" cy="3816875"/>
          </a:xfrm>
        </p:grpSpPr>
        <p:sp>
          <p:nvSpPr>
            <p:cNvPr id="299" name="Google Shape;299;p14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00" name="Google Shape;300;p14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01" name="Google Shape;301;p14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02" name="Google Shape;302;p14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03" name="Google Shape;303;p14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04" name="Google Shape;304;p14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05" name="Google Shape;305;p14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06" name="Google Shape;306;p14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07" name="Google Shape;307;p14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08" name="Google Shape;308;p14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09" name="Google Shape;309;p14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10" name="Google Shape;310;p14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11" name="Google Shape;311;p14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12" name="Google Shape;312;p14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13" name="Google Shape;313;p14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14" name="Google Shape;314;p14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15" name="Google Shape;315;p14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16" name="Google Shape;316;p14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17" name="Google Shape;317;p14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18" name="Google Shape;318;p14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19" name="Google Shape;319;p14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0" name="Google Shape;320;p14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1" name="Google Shape;321;p14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2" name="Google Shape;322;p14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3" name="Google Shape;323;p14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4" name="Google Shape;324;p14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5" name="Google Shape;325;p14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6" name="Google Shape;326;p14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7" name="Google Shape;327;p14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8" name="Google Shape;328;p14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9" name="Google Shape;329;p14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0" name="Google Shape;330;p14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1" name="Google Shape;331;p14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32" name="Google Shape;332;p14"/>
          <p:cNvSpPr txBox="1">
            <a:spLocks noGrp="1"/>
          </p:cNvSpPr>
          <p:nvPr>
            <p:ph type="title"/>
          </p:nvPr>
        </p:nvSpPr>
        <p:spPr>
          <a:xfrm>
            <a:off x="3621000" y="5192951"/>
            <a:ext cx="4950000" cy="5732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700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33" name="Google Shape;333;p14"/>
          <p:cNvSpPr txBox="1">
            <a:spLocks noGrp="1"/>
          </p:cNvSpPr>
          <p:nvPr>
            <p:ph type="subTitle" idx="1"/>
          </p:nvPr>
        </p:nvSpPr>
        <p:spPr>
          <a:xfrm>
            <a:off x="3426000" y="1967989"/>
            <a:ext cx="5340000" cy="2718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700">
                <a:latin typeface="Delius"/>
                <a:ea typeface="Delius"/>
                <a:cs typeface="Delius"/>
                <a:sym typeface="Deliu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1271635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3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5" name="Google Shape;335;p15"/>
          <p:cNvGrpSpPr/>
          <p:nvPr/>
        </p:nvGrpSpPr>
        <p:grpSpPr>
          <a:xfrm>
            <a:off x="207104" y="121813"/>
            <a:ext cx="11777797" cy="6525839"/>
            <a:chOff x="375925" y="955900"/>
            <a:chExt cx="6888675" cy="3816875"/>
          </a:xfrm>
        </p:grpSpPr>
        <p:sp>
          <p:nvSpPr>
            <p:cNvPr id="336" name="Google Shape;336;p15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7" name="Google Shape;337;p15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8" name="Google Shape;338;p15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9" name="Google Shape;339;p15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0" name="Google Shape;340;p15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1" name="Google Shape;341;p15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2" name="Google Shape;342;p15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3" name="Google Shape;343;p15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4" name="Google Shape;344;p15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5" name="Google Shape;345;p15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6" name="Google Shape;346;p15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7" name="Google Shape;347;p15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8" name="Google Shape;348;p15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9" name="Google Shape;349;p15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0" name="Google Shape;350;p15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1" name="Google Shape;351;p15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2" name="Google Shape;352;p15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3" name="Google Shape;353;p15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4" name="Google Shape;354;p15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5" name="Google Shape;355;p15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6" name="Google Shape;356;p15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7" name="Google Shape;357;p15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8" name="Google Shape;358;p15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9" name="Google Shape;359;p15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0" name="Google Shape;360;p15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1" name="Google Shape;361;p15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2" name="Google Shape;362;p15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3" name="Google Shape;363;p15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4" name="Google Shape;364;p15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5" name="Google Shape;365;p15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6" name="Google Shape;366;p15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7" name="Google Shape;367;p15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8" name="Google Shape;368;p15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69" name="Google Shape;369;p15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70" name="Google Shape;370;p15"/>
          <p:cNvSpPr txBox="1">
            <a:spLocks noGrp="1"/>
          </p:cNvSpPr>
          <p:nvPr>
            <p:ph type="subTitle" idx="1"/>
          </p:nvPr>
        </p:nvSpPr>
        <p:spPr>
          <a:xfrm>
            <a:off x="8025977" y="816179"/>
            <a:ext cx="3096800" cy="56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371" name="Google Shape;371;p15"/>
          <p:cNvSpPr txBox="1">
            <a:spLocks noGrp="1"/>
          </p:cNvSpPr>
          <p:nvPr>
            <p:ph type="subTitle" idx="2"/>
          </p:nvPr>
        </p:nvSpPr>
        <p:spPr>
          <a:xfrm>
            <a:off x="8025977" y="1309179"/>
            <a:ext cx="3096800" cy="11096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72" name="Google Shape;372;p15"/>
          <p:cNvSpPr txBox="1">
            <a:spLocks noGrp="1"/>
          </p:cNvSpPr>
          <p:nvPr>
            <p:ph type="subTitle" idx="3"/>
          </p:nvPr>
        </p:nvSpPr>
        <p:spPr>
          <a:xfrm>
            <a:off x="8025977" y="2572105"/>
            <a:ext cx="3096800" cy="56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373" name="Google Shape;373;p15"/>
          <p:cNvSpPr txBox="1">
            <a:spLocks noGrp="1"/>
          </p:cNvSpPr>
          <p:nvPr>
            <p:ph type="subTitle" idx="4"/>
          </p:nvPr>
        </p:nvSpPr>
        <p:spPr>
          <a:xfrm>
            <a:off x="8025977" y="3065105"/>
            <a:ext cx="3096800" cy="11096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74" name="Google Shape;374;p15"/>
          <p:cNvSpPr txBox="1">
            <a:spLocks noGrp="1"/>
          </p:cNvSpPr>
          <p:nvPr>
            <p:ph type="subTitle" idx="5"/>
          </p:nvPr>
        </p:nvSpPr>
        <p:spPr>
          <a:xfrm>
            <a:off x="8025977" y="4318305"/>
            <a:ext cx="3096800" cy="56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375" name="Google Shape;375;p15"/>
          <p:cNvSpPr txBox="1">
            <a:spLocks noGrp="1"/>
          </p:cNvSpPr>
          <p:nvPr>
            <p:ph type="subTitle" idx="6"/>
          </p:nvPr>
        </p:nvSpPr>
        <p:spPr>
          <a:xfrm>
            <a:off x="8025977" y="4811305"/>
            <a:ext cx="3096800" cy="11096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769870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3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7" name="Google Shape;377;p16"/>
          <p:cNvGrpSpPr/>
          <p:nvPr/>
        </p:nvGrpSpPr>
        <p:grpSpPr>
          <a:xfrm>
            <a:off x="207104" y="121813"/>
            <a:ext cx="11777797" cy="6525839"/>
            <a:chOff x="375925" y="955900"/>
            <a:chExt cx="6888675" cy="3816875"/>
          </a:xfrm>
        </p:grpSpPr>
        <p:sp>
          <p:nvSpPr>
            <p:cNvPr id="378" name="Google Shape;378;p16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79" name="Google Shape;379;p16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0" name="Google Shape;380;p16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1" name="Google Shape;381;p16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2" name="Google Shape;382;p16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3" name="Google Shape;383;p16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4" name="Google Shape;384;p16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5" name="Google Shape;385;p16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6" name="Google Shape;386;p16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7" name="Google Shape;387;p16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8" name="Google Shape;388;p16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9" name="Google Shape;389;p16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90" name="Google Shape;390;p16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91" name="Google Shape;391;p16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92" name="Google Shape;392;p16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93" name="Google Shape;393;p16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94" name="Google Shape;394;p16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95" name="Google Shape;395;p16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96" name="Google Shape;396;p16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97" name="Google Shape;397;p16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98" name="Google Shape;398;p16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99" name="Google Shape;399;p16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00" name="Google Shape;400;p16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01" name="Google Shape;401;p16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02" name="Google Shape;402;p16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03" name="Google Shape;403;p16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04" name="Google Shape;404;p16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05" name="Google Shape;405;p16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06" name="Google Shape;406;p16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07" name="Google Shape;407;p16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08" name="Google Shape;408;p16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09" name="Google Shape;409;p16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" name="Google Shape;410;p16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411" name="Google Shape;411;p16"/>
          <p:cNvSpPr txBox="1">
            <a:spLocks noGrp="1"/>
          </p:cNvSpPr>
          <p:nvPr>
            <p:ph type="title"/>
          </p:nvPr>
        </p:nvSpPr>
        <p:spPr>
          <a:xfrm>
            <a:off x="950800" y="2410200"/>
            <a:ext cx="4584000" cy="20360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12" name="Google Shape;412;p16"/>
          <p:cNvSpPr txBox="1">
            <a:spLocks noGrp="1"/>
          </p:cNvSpPr>
          <p:nvPr>
            <p:ph type="subTitle" idx="1"/>
          </p:nvPr>
        </p:nvSpPr>
        <p:spPr>
          <a:xfrm>
            <a:off x="6718333" y="2627700"/>
            <a:ext cx="2022000" cy="56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13" name="Google Shape;413;p16"/>
          <p:cNvSpPr txBox="1">
            <a:spLocks noGrp="1"/>
          </p:cNvSpPr>
          <p:nvPr>
            <p:ph type="subTitle" idx="2"/>
          </p:nvPr>
        </p:nvSpPr>
        <p:spPr>
          <a:xfrm>
            <a:off x="6718333" y="3120700"/>
            <a:ext cx="2022000" cy="11096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14" name="Google Shape;414;p16"/>
          <p:cNvSpPr txBox="1">
            <a:spLocks noGrp="1"/>
          </p:cNvSpPr>
          <p:nvPr>
            <p:ph type="subTitle" idx="3"/>
          </p:nvPr>
        </p:nvSpPr>
        <p:spPr>
          <a:xfrm>
            <a:off x="6718333" y="4535800"/>
            <a:ext cx="2022000" cy="56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15" name="Google Shape;415;p16"/>
          <p:cNvSpPr txBox="1">
            <a:spLocks noGrp="1"/>
          </p:cNvSpPr>
          <p:nvPr>
            <p:ph type="subTitle" idx="4"/>
          </p:nvPr>
        </p:nvSpPr>
        <p:spPr>
          <a:xfrm>
            <a:off x="6718333" y="5028800"/>
            <a:ext cx="2022000" cy="11096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16" name="Google Shape;416;p16"/>
          <p:cNvSpPr txBox="1">
            <a:spLocks noGrp="1"/>
          </p:cNvSpPr>
          <p:nvPr>
            <p:ph type="subTitle" idx="5"/>
          </p:nvPr>
        </p:nvSpPr>
        <p:spPr>
          <a:xfrm>
            <a:off x="9131667" y="2627700"/>
            <a:ext cx="2022000" cy="56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17" name="Google Shape;417;p16"/>
          <p:cNvSpPr txBox="1">
            <a:spLocks noGrp="1"/>
          </p:cNvSpPr>
          <p:nvPr>
            <p:ph type="subTitle" idx="6"/>
          </p:nvPr>
        </p:nvSpPr>
        <p:spPr>
          <a:xfrm>
            <a:off x="9131667" y="3120700"/>
            <a:ext cx="2022000" cy="11096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18" name="Google Shape;418;p16"/>
          <p:cNvSpPr txBox="1">
            <a:spLocks noGrp="1"/>
          </p:cNvSpPr>
          <p:nvPr>
            <p:ph type="subTitle" idx="7"/>
          </p:nvPr>
        </p:nvSpPr>
        <p:spPr>
          <a:xfrm>
            <a:off x="9131667" y="4535800"/>
            <a:ext cx="2022000" cy="56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19" name="Google Shape;419;p16"/>
          <p:cNvSpPr txBox="1">
            <a:spLocks noGrp="1"/>
          </p:cNvSpPr>
          <p:nvPr>
            <p:ph type="subTitle" idx="8"/>
          </p:nvPr>
        </p:nvSpPr>
        <p:spPr>
          <a:xfrm>
            <a:off x="9131667" y="5028800"/>
            <a:ext cx="2022000" cy="11096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0" name="Google Shape;420;p16"/>
          <p:cNvSpPr txBox="1">
            <a:spLocks noGrp="1"/>
          </p:cNvSpPr>
          <p:nvPr>
            <p:ph type="subTitle" idx="9"/>
          </p:nvPr>
        </p:nvSpPr>
        <p:spPr>
          <a:xfrm>
            <a:off x="6718333" y="719600"/>
            <a:ext cx="2022000" cy="56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21" name="Google Shape;421;p16"/>
          <p:cNvSpPr txBox="1">
            <a:spLocks noGrp="1"/>
          </p:cNvSpPr>
          <p:nvPr>
            <p:ph type="subTitle" idx="13"/>
          </p:nvPr>
        </p:nvSpPr>
        <p:spPr>
          <a:xfrm>
            <a:off x="6718333" y="1212600"/>
            <a:ext cx="2022000" cy="11096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2" name="Google Shape;422;p16"/>
          <p:cNvSpPr txBox="1">
            <a:spLocks noGrp="1"/>
          </p:cNvSpPr>
          <p:nvPr>
            <p:ph type="subTitle" idx="14"/>
          </p:nvPr>
        </p:nvSpPr>
        <p:spPr>
          <a:xfrm>
            <a:off x="9131667" y="719600"/>
            <a:ext cx="2022000" cy="56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23" name="Google Shape;423;p16"/>
          <p:cNvSpPr txBox="1">
            <a:spLocks noGrp="1"/>
          </p:cNvSpPr>
          <p:nvPr>
            <p:ph type="subTitle" idx="15"/>
          </p:nvPr>
        </p:nvSpPr>
        <p:spPr>
          <a:xfrm>
            <a:off x="9131667" y="1212600"/>
            <a:ext cx="2022000" cy="11096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0580633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4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5" name="Google Shape;425;p17"/>
          <p:cNvGrpSpPr/>
          <p:nvPr/>
        </p:nvGrpSpPr>
        <p:grpSpPr>
          <a:xfrm>
            <a:off x="207104" y="121813"/>
            <a:ext cx="11777797" cy="6525839"/>
            <a:chOff x="375925" y="955900"/>
            <a:chExt cx="6888675" cy="3816875"/>
          </a:xfrm>
        </p:grpSpPr>
        <p:sp>
          <p:nvSpPr>
            <p:cNvPr id="426" name="Google Shape;426;p17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27" name="Google Shape;427;p17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28" name="Google Shape;428;p17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29" name="Google Shape;429;p17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0" name="Google Shape;430;p17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1" name="Google Shape;431;p17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2" name="Google Shape;432;p17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3" name="Google Shape;433;p17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4" name="Google Shape;434;p17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5" name="Google Shape;435;p17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6" name="Google Shape;436;p17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7" name="Google Shape;437;p17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8" name="Google Shape;438;p17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9" name="Google Shape;439;p17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40" name="Google Shape;440;p17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41" name="Google Shape;441;p17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42" name="Google Shape;442;p17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43" name="Google Shape;443;p17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44" name="Google Shape;444;p17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45" name="Google Shape;445;p17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46" name="Google Shape;446;p17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47" name="Google Shape;447;p17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48" name="Google Shape;448;p17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49" name="Google Shape;449;p17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50" name="Google Shape;450;p17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51" name="Google Shape;451;p17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52" name="Google Shape;452;p17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53" name="Google Shape;453;p17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54" name="Google Shape;454;p17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55" name="Google Shape;455;p17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56" name="Google Shape;456;p17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57" name="Google Shape;457;p17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58" name="Google Shape;458;p17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459" name="Google Shape;459;p17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60" name="Google Shape;460;p17"/>
          <p:cNvSpPr txBox="1">
            <a:spLocks noGrp="1"/>
          </p:cNvSpPr>
          <p:nvPr>
            <p:ph type="subTitle" idx="1"/>
          </p:nvPr>
        </p:nvSpPr>
        <p:spPr>
          <a:xfrm>
            <a:off x="1465733" y="2736833"/>
            <a:ext cx="3486800" cy="56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61" name="Google Shape;461;p17"/>
          <p:cNvSpPr txBox="1">
            <a:spLocks noGrp="1"/>
          </p:cNvSpPr>
          <p:nvPr>
            <p:ph type="subTitle" idx="2"/>
          </p:nvPr>
        </p:nvSpPr>
        <p:spPr>
          <a:xfrm>
            <a:off x="1465733" y="3279951"/>
            <a:ext cx="3486800" cy="8412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2" name="Google Shape;462;p17"/>
          <p:cNvSpPr txBox="1">
            <a:spLocks noGrp="1"/>
          </p:cNvSpPr>
          <p:nvPr>
            <p:ph type="subTitle" idx="3"/>
          </p:nvPr>
        </p:nvSpPr>
        <p:spPr>
          <a:xfrm>
            <a:off x="1465733" y="4474051"/>
            <a:ext cx="3486800" cy="56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63" name="Google Shape;463;p17"/>
          <p:cNvSpPr txBox="1">
            <a:spLocks noGrp="1"/>
          </p:cNvSpPr>
          <p:nvPr>
            <p:ph type="subTitle" idx="4"/>
          </p:nvPr>
        </p:nvSpPr>
        <p:spPr>
          <a:xfrm>
            <a:off x="1465733" y="5017167"/>
            <a:ext cx="3486800" cy="8412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4" name="Google Shape;464;p17"/>
          <p:cNvSpPr txBox="1">
            <a:spLocks noGrp="1"/>
          </p:cNvSpPr>
          <p:nvPr>
            <p:ph type="subTitle" idx="5"/>
          </p:nvPr>
        </p:nvSpPr>
        <p:spPr>
          <a:xfrm>
            <a:off x="7239467" y="2736833"/>
            <a:ext cx="3486800" cy="56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65" name="Google Shape;465;p17"/>
          <p:cNvSpPr txBox="1">
            <a:spLocks noGrp="1"/>
          </p:cNvSpPr>
          <p:nvPr>
            <p:ph type="subTitle" idx="6"/>
          </p:nvPr>
        </p:nvSpPr>
        <p:spPr>
          <a:xfrm>
            <a:off x="7239467" y="3279951"/>
            <a:ext cx="3486800" cy="8412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6" name="Google Shape;466;p17"/>
          <p:cNvSpPr txBox="1">
            <a:spLocks noGrp="1"/>
          </p:cNvSpPr>
          <p:nvPr>
            <p:ph type="subTitle" idx="7"/>
          </p:nvPr>
        </p:nvSpPr>
        <p:spPr>
          <a:xfrm>
            <a:off x="7239467" y="4474051"/>
            <a:ext cx="3486800" cy="56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67" name="Google Shape;467;p17"/>
          <p:cNvSpPr txBox="1">
            <a:spLocks noGrp="1"/>
          </p:cNvSpPr>
          <p:nvPr>
            <p:ph type="subTitle" idx="8"/>
          </p:nvPr>
        </p:nvSpPr>
        <p:spPr>
          <a:xfrm>
            <a:off x="7239467" y="5011569"/>
            <a:ext cx="3486800" cy="8412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4048437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4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9" name="Google Shape;469;p18"/>
          <p:cNvGrpSpPr/>
          <p:nvPr/>
        </p:nvGrpSpPr>
        <p:grpSpPr>
          <a:xfrm>
            <a:off x="207104" y="121813"/>
            <a:ext cx="11777797" cy="6525839"/>
            <a:chOff x="375925" y="955900"/>
            <a:chExt cx="6888675" cy="3816875"/>
          </a:xfrm>
        </p:grpSpPr>
        <p:sp>
          <p:nvSpPr>
            <p:cNvPr id="470" name="Google Shape;470;p18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1" name="Google Shape;471;p18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2" name="Google Shape;472;p18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3" name="Google Shape;473;p18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4" name="Google Shape;474;p18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5" name="Google Shape;475;p18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6" name="Google Shape;476;p18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7" name="Google Shape;477;p18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8" name="Google Shape;478;p18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9" name="Google Shape;479;p18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0" name="Google Shape;480;p18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1" name="Google Shape;481;p18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2" name="Google Shape;482;p18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3" name="Google Shape;483;p18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4" name="Google Shape;484;p18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5" name="Google Shape;485;p18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6" name="Google Shape;486;p18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7" name="Google Shape;487;p18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8" name="Google Shape;488;p18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9" name="Google Shape;489;p18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90" name="Google Shape;490;p18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91" name="Google Shape;491;p18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92" name="Google Shape;492;p18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93" name="Google Shape;493;p18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94" name="Google Shape;494;p18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95" name="Google Shape;495;p18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96" name="Google Shape;496;p18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97" name="Google Shape;497;p18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98" name="Google Shape;498;p18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99" name="Google Shape;499;p18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0" name="Google Shape;500;p18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1" name="Google Shape;501;p18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2" name="Google Shape;502;p18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503" name="Google Shape;503;p18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04" name="Google Shape;504;p18"/>
          <p:cNvSpPr txBox="1">
            <a:spLocks noGrp="1"/>
          </p:cNvSpPr>
          <p:nvPr>
            <p:ph type="subTitle" idx="1"/>
          </p:nvPr>
        </p:nvSpPr>
        <p:spPr>
          <a:xfrm>
            <a:off x="1465733" y="4059800"/>
            <a:ext cx="3486800" cy="56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5" name="Google Shape;505;p18"/>
          <p:cNvSpPr txBox="1">
            <a:spLocks noGrp="1"/>
          </p:cNvSpPr>
          <p:nvPr>
            <p:ph type="subTitle" idx="2"/>
          </p:nvPr>
        </p:nvSpPr>
        <p:spPr>
          <a:xfrm>
            <a:off x="1465733" y="4602917"/>
            <a:ext cx="3486800" cy="8412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6" name="Google Shape;506;p18"/>
          <p:cNvSpPr txBox="1">
            <a:spLocks noGrp="1"/>
          </p:cNvSpPr>
          <p:nvPr>
            <p:ph type="subTitle" idx="3"/>
          </p:nvPr>
        </p:nvSpPr>
        <p:spPr>
          <a:xfrm>
            <a:off x="7181733" y="4059800"/>
            <a:ext cx="3486800" cy="56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7" name="Google Shape;507;p18"/>
          <p:cNvSpPr txBox="1">
            <a:spLocks noGrp="1"/>
          </p:cNvSpPr>
          <p:nvPr>
            <p:ph type="subTitle" idx="4"/>
          </p:nvPr>
        </p:nvSpPr>
        <p:spPr>
          <a:xfrm>
            <a:off x="7181733" y="4602917"/>
            <a:ext cx="3486800" cy="8412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8" name="Google Shape;508;p18"/>
          <p:cNvSpPr txBox="1">
            <a:spLocks noGrp="1"/>
          </p:cNvSpPr>
          <p:nvPr>
            <p:ph type="subTitle" idx="5"/>
          </p:nvPr>
        </p:nvSpPr>
        <p:spPr>
          <a:xfrm>
            <a:off x="7181733" y="1579233"/>
            <a:ext cx="3486800" cy="56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7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9" name="Google Shape;509;p18"/>
          <p:cNvSpPr txBox="1">
            <a:spLocks noGrp="1"/>
          </p:cNvSpPr>
          <p:nvPr>
            <p:ph type="subTitle" idx="6"/>
          </p:nvPr>
        </p:nvSpPr>
        <p:spPr>
          <a:xfrm>
            <a:off x="7181733" y="2122351"/>
            <a:ext cx="3486800" cy="8412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045565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5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1" name="Google Shape;511;p19"/>
          <p:cNvSpPr txBox="1">
            <a:spLocks noGrp="1"/>
          </p:cNvSpPr>
          <p:nvPr>
            <p:ph type="title"/>
          </p:nvPr>
        </p:nvSpPr>
        <p:spPr>
          <a:xfrm>
            <a:off x="5003167" y="2134067"/>
            <a:ext cx="5824000" cy="17512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512" name="Google Shape;512;p19"/>
          <p:cNvSpPr txBox="1">
            <a:spLocks noGrp="1"/>
          </p:cNvSpPr>
          <p:nvPr>
            <p:ph type="subTitle" idx="1"/>
          </p:nvPr>
        </p:nvSpPr>
        <p:spPr>
          <a:xfrm>
            <a:off x="5818067" y="3794833"/>
            <a:ext cx="4194000" cy="106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9pPr>
          </a:lstStyle>
          <a:p>
            <a:endParaRPr/>
          </a:p>
        </p:txBody>
      </p:sp>
      <p:sp>
        <p:nvSpPr>
          <p:cNvPr id="513" name="Google Shape;513;p19"/>
          <p:cNvSpPr txBox="1">
            <a:spLocks noGrp="1"/>
          </p:cNvSpPr>
          <p:nvPr>
            <p:ph type="title" idx="2" hasCustomPrompt="1"/>
          </p:nvPr>
        </p:nvSpPr>
        <p:spPr>
          <a:xfrm>
            <a:off x="7445667" y="1247451"/>
            <a:ext cx="938800" cy="6216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3944864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D4067CF-BEF1-4AEC-AFF9-2EC71DC225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DD89270E-4C34-4A6D-9A83-AB47F3A45B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469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AE47CA3-141C-4544-B83A-3DD9E471BC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79A52CF-DB36-4B63-8831-8A6C9E915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6D287B0-CDA4-4B28-99B6-7A576EE38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69587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 1">
  <p:cSld name="Title and body 1">
    <p:spTree>
      <p:nvGrpSpPr>
        <p:cNvPr id="1" name="Shape 6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1" name="Google Shape;691;p27"/>
          <p:cNvGrpSpPr/>
          <p:nvPr/>
        </p:nvGrpSpPr>
        <p:grpSpPr>
          <a:xfrm>
            <a:off x="207104" y="121813"/>
            <a:ext cx="11777797" cy="6525839"/>
            <a:chOff x="375925" y="955900"/>
            <a:chExt cx="6888675" cy="3816875"/>
          </a:xfrm>
        </p:grpSpPr>
        <p:sp>
          <p:nvSpPr>
            <p:cNvPr id="692" name="Google Shape;692;p27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3" name="Google Shape;693;p27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4" name="Google Shape;694;p27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5" name="Google Shape;695;p27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6" name="Google Shape;696;p27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7" name="Google Shape;697;p27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8" name="Google Shape;698;p27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9" name="Google Shape;699;p27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00" name="Google Shape;700;p27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01" name="Google Shape;701;p27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02" name="Google Shape;702;p27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03" name="Google Shape;703;p27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04" name="Google Shape;704;p27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05" name="Google Shape;705;p27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06" name="Google Shape;706;p27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07" name="Google Shape;707;p27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08" name="Google Shape;708;p27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09" name="Google Shape;709;p27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10" name="Google Shape;710;p27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11" name="Google Shape;711;p27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12" name="Google Shape;712;p27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13" name="Google Shape;713;p27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14" name="Google Shape;714;p27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15" name="Google Shape;715;p27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16" name="Google Shape;716;p27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17" name="Google Shape;717;p27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18" name="Google Shape;718;p27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19" name="Google Shape;719;p27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0" name="Google Shape;720;p27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1" name="Google Shape;721;p27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2" name="Google Shape;722;p27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3" name="Google Shape;723;p27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4" name="Google Shape;724;p27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25" name="Google Shape;725;p27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26" name="Google Shape;726;p27"/>
          <p:cNvSpPr txBox="1">
            <a:spLocks noGrp="1"/>
          </p:cNvSpPr>
          <p:nvPr>
            <p:ph type="subTitle" idx="1"/>
          </p:nvPr>
        </p:nvSpPr>
        <p:spPr>
          <a:xfrm>
            <a:off x="950800" y="2309167"/>
            <a:ext cx="4584000" cy="35480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7" name="Google Shape;727;p27"/>
          <p:cNvSpPr txBox="1">
            <a:spLocks noGrp="1"/>
          </p:cNvSpPr>
          <p:nvPr>
            <p:ph type="subTitle" idx="2"/>
          </p:nvPr>
        </p:nvSpPr>
        <p:spPr>
          <a:xfrm>
            <a:off x="6657200" y="2309167"/>
            <a:ext cx="4584000" cy="35480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964451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6/2/2023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801238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6/2/2023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429249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6/2/2023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80603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6/2/2023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219241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6/2/2023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475848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srgbClr val="3F3F3F">
                    <a:tint val="75000"/>
                  </a:srgbClr>
                </a:solidFill>
              </a:rPr>
              <a:pPr/>
              <a:t>2023/6/2</a:t>
            </a:fld>
            <a:endParaRPr lang="zh-CN" alt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9079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5" y="266705"/>
            <a:ext cx="11243715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81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4279220"/>
      </p:ext>
    </p:extLst>
  </p:cSld>
  <p:clrMapOvr>
    <a:masterClrMapping/>
  </p:clrMapOvr>
  <p:transition spd="slow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90AC2C-89A7-5B45-AA29-0F43CAD179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F0F5861-FF02-9541-AD80-582F186482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E655C0A-AF44-4240-926F-CF039BC8D2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B79D43-DAE6-0F47-A9C1-04982654FBFB}" type="datetimeFigureOut">
              <a:rPr kumimoji="1" lang="zh-CN" altLang="en-US" smtClean="0">
                <a:solidFill>
                  <a:srgbClr val="3F3F3F">
                    <a:tint val="75000"/>
                  </a:srgbClr>
                </a:solidFill>
              </a:rPr>
              <a:pPr/>
              <a:t>2023/6/2</a:t>
            </a:fld>
            <a:endParaRPr kumimoji="1" lang="zh-CN" alt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0AFDC4E-8BFD-B54A-BF9A-81919CC721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9656241-BFAA-974E-8319-98CB08180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17B97-31AA-F046-A2B1-CB7B8C901C9E}" type="slidenum">
              <a:rPr kumimoji="1" lang="zh-CN" alt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kumimoji="1" lang="zh-CN" alt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914274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0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9D2DFB-6888-49DE-BBED-F98EA851CECB}" type="slidenum">
              <a:rPr lang="en-US">
                <a:solidFill>
                  <a:srgbClr val="3F3F3F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7629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8D87F55-06A5-4D5E-8C01-020997EECF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F448E94-4C35-491D-9FE8-4EE33662CD2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D6DEDAA-3D7B-4E46-A320-5E722AC112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92A465C-C659-4143-9DC8-D4F8940B5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EB5651E-6A21-4E1B-A7EE-8AEA74380D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AEE87B8-1269-44B5-BD16-1E4F5051F1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23529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3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3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0DFAE-58B0-47BA-BD11-53F2931789AF}" type="datetimeFigureOut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6/2/2023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458AA-AF95-4E81-A47C-F186660D89DF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90808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5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3"/>
          </a:xfrm>
        </p:spPr>
        <p:txBody>
          <a:bodyPr/>
          <a:lstStyle>
            <a:lvl1pPr marL="0" indent="0" algn="ctr">
              <a:buNone/>
              <a:defRPr sz="2000"/>
            </a:lvl1pPr>
            <a:lvl2pPr marL="384030" indent="0" algn="ctr">
              <a:buNone/>
              <a:defRPr sz="1700"/>
            </a:lvl2pPr>
            <a:lvl3pPr marL="768060" indent="0" algn="ctr">
              <a:buNone/>
              <a:defRPr sz="1500"/>
            </a:lvl3pPr>
            <a:lvl4pPr marL="1152090" indent="0" algn="ctr">
              <a:buNone/>
              <a:defRPr sz="1300"/>
            </a:lvl4pPr>
            <a:lvl5pPr marL="1536120" indent="0" algn="ctr">
              <a:buNone/>
              <a:defRPr sz="1300"/>
            </a:lvl5pPr>
            <a:lvl6pPr marL="1920149" indent="0" algn="ctr">
              <a:buNone/>
              <a:defRPr sz="1300"/>
            </a:lvl6pPr>
            <a:lvl7pPr marL="2304179" indent="0" algn="ctr">
              <a:buNone/>
              <a:defRPr sz="1300"/>
            </a:lvl7pPr>
            <a:lvl8pPr marL="2688207" indent="0" algn="ctr">
              <a:buNone/>
              <a:defRPr sz="1300"/>
            </a:lvl8pPr>
            <a:lvl9pPr marL="3072236" indent="0" algn="ctr">
              <a:buNone/>
              <a:defRPr sz="13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768060">
              <a:defRPr/>
            </a:pPr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768060">
                <a:defRPr/>
              </a:pPr>
              <a:t>6/2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76806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768060">
              <a:defRPr/>
            </a:pPr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76806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166324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768060">
              <a:defRPr/>
            </a:pPr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768060">
                <a:defRPr/>
              </a:pPr>
              <a:t>6/2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76806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768060">
              <a:defRPr/>
            </a:pPr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76806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0646868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3"/>
            <a:ext cx="10515600" cy="2852737"/>
          </a:xfrm>
        </p:spPr>
        <p:txBody>
          <a:bodyPr anchor="b"/>
          <a:lstStyle>
            <a:lvl1pPr>
              <a:defRPr sz="5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73"/>
            <a:ext cx="10515600" cy="1500187"/>
          </a:xfrm>
        </p:spPr>
        <p:txBody>
          <a:bodyPr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384030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2pPr>
            <a:lvl3pPr marL="76806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15209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53612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1920149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304179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688207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07223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768060">
              <a:defRPr/>
            </a:pPr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768060">
                <a:defRPr/>
              </a:pPr>
              <a:t>6/2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76806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768060">
              <a:defRPr/>
            </a:pPr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76806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1615529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32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32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768060">
              <a:defRPr/>
            </a:pPr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768060">
                <a:defRPr/>
              </a:pPr>
              <a:t>6/2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76806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768060">
              <a:defRPr/>
            </a:pPr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76806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9231719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4030" indent="0">
              <a:buNone/>
              <a:defRPr sz="1700" b="1"/>
            </a:lvl2pPr>
            <a:lvl3pPr marL="768060" indent="0">
              <a:buNone/>
              <a:defRPr sz="1500" b="1"/>
            </a:lvl3pPr>
            <a:lvl4pPr marL="1152090" indent="0">
              <a:buNone/>
              <a:defRPr sz="1300" b="1"/>
            </a:lvl4pPr>
            <a:lvl5pPr marL="1536120" indent="0">
              <a:buNone/>
              <a:defRPr sz="1300" b="1"/>
            </a:lvl5pPr>
            <a:lvl6pPr marL="1920149" indent="0">
              <a:buNone/>
              <a:defRPr sz="1300" b="1"/>
            </a:lvl6pPr>
            <a:lvl7pPr marL="2304179" indent="0">
              <a:buNone/>
              <a:defRPr sz="1300" b="1"/>
            </a:lvl7pPr>
            <a:lvl8pPr marL="2688207" indent="0">
              <a:buNone/>
              <a:defRPr sz="1300" b="1"/>
            </a:lvl8pPr>
            <a:lvl9pPr marL="3072236" indent="0">
              <a:buNone/>
              <a:defRPr sz="13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10" y="1681163"/>
            <a:ext cx="5183188" cy="82391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4030" indent="0">
              <a:buNone/>
              <a:defRPr sz="1700" b="1"/>
            </a:lvl2pPr>
            <a:lvl3pPr marL="768060" indent="0">
              <a:buNone/>
              <a:defRPr sz="1500" b="1"/>
            </a:lvl3pPr>
            <a:lvl4pPr marL="1152090" indent="0">
              <a:buNone/>
              <a:defRPr sz="1300" b="1"/>
            </a:lvl4pPr>
            <a:lvl5pPr marL="1536120" indent="0">
              <a:buNone/>
              <a:defRPr sz="1300" b="1"/>
            </a:lvl5pPr>
            <a:lvl6pPr marL="1920149" indent="0">
              <a:buNone/>
              <a:defRPr sz="1300" b="1"/>
            </a:lvl6pPr>
            <a:lvl7pPr marL="2304179" indent="0">
              <a:buNone/>
              <a:defRPr sz="1300" b="1"/>
            </a:lvl7pPr>
            <a:lvl8pPr marL="2688207" indent="0">
              <a:buNone/>
              <a:defRPr sz="1300" b="1"/>
            </a:lvl8pPr>
            <a:lvl9pPr marL="3072236" indent="0">
              <a:buNone/>
              <a:defRPr sz="13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1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768060">
              <a:defRPr/>
            </a:pPr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768060">
                <a:defRPr/>
              </a:pPr>
              <a:t>6/2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76806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768060">
              <a:defRPr/>
            </a:pPr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76806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6239046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768060">
              <a:defRPr/>
            </a:pPr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768060">
                <a:defRPr/>
              </a:pPr>
              <a:t>6/2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76806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768060">
              <a:defRPr/>
            </a:pPr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76806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7215748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768060">
              <a:defRPr/>
            </a:pPr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768060">
                <a:defRPr/>
              </a:pPr>
              <a:t>6/2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76806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768060">
              <a:defRPr/>
            </a:pPr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76806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1753136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7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700"/>
            </a:lvl1pPr>
            <a:lvl2pPr>
              <a:defRPr sz="2400"/>
            </a:lvl2pPr>
            <a:lvl3pPr>
              <a:defRPr sz="20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300"/>
            </a:lvl1pPr>
            <a:lvl2pPr marL="384030" indent="0">
              <a:buNone/>
              <a:defRPr sz="1200"/>
            </a:lvl2pPr>
            <a:lvl3pPr marL="768060" indent="0">
              <a:buNone/>
              <a:defRPr sz="1000"/>
            </a:lvl3pPr>
            <a:lvl4pPr marL="1152090" indent="0">
              <a:buNone/>
              <a:defRPr sz="800"/>
            </a:lvl4pPr>
            <a:lvl5pPr marL="1536120" indent="0">
              <a:buNone/>
              <a:defRPr sz="800"/>
            </a:lvl5pPr>
            <a:lvl6pPr marL="1920149" indent="0">
              <a:buNone/>
              <a:defRPr sz="800"/>
            </a:lvl6pPr>
            <a:lvl7pPr marL="2304179" indent="0">
              <a:buNone/>
              <a:defRPr sz="800"/>
            </a:lvl7pPr>
            <a:lvl8pPr marL="2688207" indent="0">
              <a:buNone/>
              <a:defRPr sz="800"/>
            </a:lvl8pPr>
            <a:lvl9pPr marL="3072236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768060">
              <a:defRPr/>
            </a:pPr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768060">
                <a:defRPr/>
              </a:pPr>
              <a:t>6/2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76806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768060">
              <a:defRPr/>
            </a:pPr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76806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5519260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7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2700"/>
            </a:lvl1pPr>
            <a:lvl2pPr marL="384030" indent="0">
              <a:buNone/>
              <a:defRPr sz="2400"/>
            </a:lvl2pPr>
            <a:lvl3pPr marL="768060" indent="0">
              <a:buNone/>
              <a:defRPr sz="2000"/>
            </a:lvl3pPr>
            <a:lvl4pPr marL="1152090" indent="0">
              <a:buNone/>
              <a:defRPr sz="1700"/>
            </a:lvl4pPr>
            <a:lvl5pPr marL="1536120" indent="0">
              <a:buNone/>
              <a:defRPr sz="1700"/>
            </a:lvl5pPr>
            <a:lvl6pPr marL="1920149" indent="0">
              <a:buNone/>
              <a:defRPr sz="1700"/>
            </a:lvl6pPr>
            <a:lvl7pPr marL="2304179" indent="0">
              <a:buNone/>
              <a:defRPr sz="1700"/>
            </a:lvl7pPr>
            <a:lvl8pPr marL="2688207" indent="0">
              <a:buNone/>
              <a:defRPr sz="1700"/>
            </a:lvl8pPr>
            <a:lvl9pPr marL="3072236" indent="0">
              <a:buNone/>
              <a:defRPr sz="1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300"/>
            </a:lvl1pPr>
            <a:lvl2pPr marL="384030" indent="0">
              <a:buNone/>
              <a:defRPr sz="1200"/>
            </a:lvl2pPr>
            <a:lvl3pPr marL="768060" indent="0">
              <a:buNone/>
              <a:defRPr sz="1000"/>
            </a:lvl3pPr>
            <a:lvl4pPr marL="1152090" indent="0">
              <a:buNone/>
              <a:defRPr sz="800"/>
            </a:lvl4pPr>
            <a:lvl5pPr marL="1536120" indent="0">
              <a:buNone/>
              <a:defRPr sz="800"/>
            </a:lvl5pPr>
            <a:lvl6pPr marL="1920149" indent="0">
              <a:buNone/>
              <a:defRPr sz="800"/>
            </a:lvl6pPr>
            <a:lvl7pPr marL="2304179" indent="0">
              <a:buNone/>
              <a:defRPr sz="800"/>
            </a:lvl7pPr>
            <a:lvl8pPr marL="2688207" indent="0">
              <a:buNone/>
              <a:defRPr sz="800"/>
            </a:lvl8pPr>
            <a:lvl9pPr marL="3072236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768060">
              <a:defRPr/>
            </a:pPr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768060">
                <a:defRPr/>
              </a:pPr>
              <a:t>6/2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76806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768060">
              <a:defRPr/>
            </a:pPr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76806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769957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3AF9779-B4D2-49C3-8EB0-65BA529F7B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91A2E169-DC7C-4FBE-9AB9-0194E7816B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01BA2FF-47FA-4A7C-8729-A7646E63E7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7B78C81B-A44B-4410-A873-185983D51AA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7E40D4FE-176A-4300-8AE3-4BC27E10C56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E26E6586-EB27-48B0-AA15-AFF16C7BD8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F51EE0E8-902E-40EE-9B87-B0225A623A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E946CAD-4920-403C-B997-A6E7AC267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05725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768060">
              <a:defRPr/>
            </a:pPr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768060">
                <a:defRPr/>
              </a:pPr>
              <a:t>6/2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76806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768060">
              <a:defRPr/>
            </a:pPr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76806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9245352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30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6" y="365130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768060">
              <a:defRPr/>
            </a:pPr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768060">
                <a:defRPr/>
              </a:pPr>
              <a:t>6/2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76806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768060">
              <a:defRPr/>
            </a:pPr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76806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773334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DC4117-E4CA-4949-B0AD-FB7918E90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AB7FA75C-D515-4E52-9CD9-682426919A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4CF4DB48-C8E9-4F35-8941-A4D9D52300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71D3146-8D48-4ABB-BC09-BE8504699B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313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9BF45057-3339-4152-BAB4-893D073CA5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2E61D1E-633E-4FAB-8972-211A5B2C31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B8C1E68-0EBC-4FCB-AC66-0CBA355FFF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1864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0EF288D-7A42-4681-A359-1C022278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4994ABC-4677-4401-A76F-7B3C49A63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3EDF34EA-DCC7-49E7-AC5C-B28F53348E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8B78394-AE51-488D-BC7E-01447BCE71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FF95052-0744-4D0E-8048-50275DA414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A347B69-6FF5-4335-93BA-421608CE7B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010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A92AC78-9C64-4B66-8AB3-BBA1DE6622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9817543E-DAAD-45FC-ACBE-90EDDF84DE8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BAEA7B36-8FD7-4994-8B01-4A999BF1DE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6E4F8B6-8598-4BD0-BF70-0DD5B8B0CA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8D6BCB1-58A3-46F7-B72E-FABAFD5F1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F826ADE-B609-49F5-90DD-76437B616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5305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BBC8DF3E-AA79-46B5-9131-C5764C6C35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36FA126A-3EBF-476D-822D-45501A1F4F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BE0ABBC-91DB-4FC1-9CA1-93C16F3DED3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2B8839-07B2-465B-9D79-9A6CB62B1A42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7B52655-2F6B-4FE8-91CA-B301DA267CC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FDE660-47C2-456D-A3A0-21567E7F54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86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97" tIns="121897" rIns="121897" bIns="121897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0800" y="1536633"/>
            <a:ext cx="102904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97" tIns="121897" rIns="121897" bIns="121897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842925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98" r:id="rId13"/>
    <p:sldLayoutId id="2147483699" r:id="rId14"/>
    <p:sldLayoutId id="2147483700" r:id="rId15"/>
    <p:sldLayoutId id="2147483701" r:id="rId16"/>
    <p:sldLayoutId id="2147483702" r:id="rId17"/>
    <p:sldLayoutId id="2147483703" r:id="rId1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DD17E59-F326-4EAB-9A75-5C024FF768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3E682C1-B5B6-47C4-AB88-E170BB98FA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4B4C99-2FF9-45BC-82B2-7B0E0F9BFE0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6E9974-F0DC-4DB8-9A38-2F8F55216D11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6/2/2023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AE8F89-1436-48C4-AAF8-D8D12555539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EE6940-2BBF-4D0B-8591-39778A5380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80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51206" tIns="25603" rIns="51206" bIns="25603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32"/>
            <a:ext cx="10515600" cy="4351339"/>
          </a:xfrm>
          <a:prstGeom prst="rect">
            <a:avLst/>
          </a:prstGeom>
        </p:spPr>
        <p:txBody>
          <a:bodyPr vert="horz" lIns="51206" tIns="25603" rIns="51206" bIns="25603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60"/>
            <a:ext cx="2743200" cy="365125"/>
          </a:xfrm>
          <a:prstGeom prst="rect">
            <a:avLst/>
          </a:prstGeom>
        </p:spPr>
        <p:txBody>
          <a:bodyPr vert="horz" lIns="51206" tIns="25603" rIns="51206" bIns="25603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768060">
              <a:defRPr/>
            </a:pPr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768060">
                <a:defRPr/>
              </a:pPr>
              <a:t>6/2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60"/>
            <a:ext cx="4114800" cy="365125"/>
          </a:xfrm>
          <a:prstGeom prst="rect">
            <a:avLst/>
          </a:prstGeom>
        </p:spPr>
        <p:txBody>
          <a:bodyPr vert="horz" lIns="51206" tIns="25603" rIns="51206" bIns="25603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76806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60"/>
            <a:ext cx="2743200" cy="365125"/>
          </a:xfrm>
          <a:prstGeom prst="rect">
            <a:avLst/>
          </a:prstGeom>
        </p:spPr>
        <p:txBody>
          <a:bodyPr vert="horz" lIns="51206" tIns="25603" rIns="51206" bIns="25603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768060">
              <a:defRPr/>
            </a:pPr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76806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658791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txStyles>
    <p:titleStyle>
      <a:lvl1pPr algn="l" defTabSz="768060" rtl="0" eaLnBrk="1" latinLnBrk="0" hangingPunct="1">
        <a:lnSpc>
          <a:spcPct val="90000"/>
        </a:lnSpc>
        <a:spcBef>
          <a:spcPct val="0"/>
        </a:spcBef>
        <a:buNone/>
        <a:defRPr sz="37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92016" indent="-192016" algn="l" defTabSz="768060" rtl="0" eaLnBrk="1" latinLnBrk="0" hangingPunct="1">
        <a:lnSpc>
          <a:spcPct val="90000"/>
        </a:lnSpc>
        <a:spcBef>
          <a:spcPts val="84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76045" indent="-192016" algn="l" defTabSz="768060" rtl="0" eaLnBrk="1" latinLnBrk="0" hangingPunct="1">
        <a:lnSpc>
          <a:spcPct val="90000"/>
        </a:lnSpc>
        <a:spcBef>
          <a:spcPts val="42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60072" indent="-192016" algn="l" defTabSz="768060" rtl="0" eaLnBrk="1" latinLnBrk="0" hangingPunct="1">
        <a:lnSpc>
          <a:spcPct val="90000"/>
        </a:lnSpc>
        <a:spcBef>
          <a:spcPts val="420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344103" indent="-192016" algn="l" defTabSz="768060" rtl="0" eaLnBrk="1" latinLnBrk="0" hangingPunct="1">
        <a:lnSpc>
          <a:spcPct val="90000"/>
        </a:lnSpc>
        <a:spcBef>
          <a:spcPts val="42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728132" indent="-192016" algn="l" defTabSz="768060" rtl="0" eaLnBrk="1" latinLnBrk="0" hangingPunct="1">
        <a:lnSpc>
          <a:spcPct val="90000"/>
        </a:lnSpc>
        <a:spcBef>
          <a:spcPts val="42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2112162" indent="-192016" algn="l" defTabSz="768060" rtl="0" eaLnBrk="1" latinLnBrk="0" hangingPunct="1">
        <a:lnSpc>
          <a:spcPct val="90000"/>
        </a:lnSpc>
        <a:spcBef>
          <a:spcPts val="42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496192" indent="-192016" algn="l" defTabSz="768060" rtl="0" eaLnBrk="1" latinLnBrk="0" hangingPunct="1">
        <a:lnSpc>
          <a:spcPct val="90000"/>
        </a:lnSpc>
        <a:spcBef>
          <a:spcPts val="42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880222" indent="-192016" algn="l" defTabSz="768060" rtl="0" eaLnBrk="1" latinLnBrk="0" hangingPunct="1">
        <a:lnSpc>
          <a:spcPct val="90000"/>
        </a:lnSpc>
        <a:spcBef>
          <a:spcPts val="42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264252" indent="-192016" algn="l" defTabSz="768060" rtl="0" eaLnBrk="1" latinLnBrk="0" hangingPunct="1">
        <a:lnSpc>
          <a:spcPct val="90000"/>
        </a:lnSpc>
        <a:spcBef>
          <a:spcPts val="42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6806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4030" algn="l" defTabSz="76806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8060" algn="l" defTabSz="76806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52090" algn="l" defTabSz="76806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36120" algn="l" defTabSz="76806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20149" algn="l" defTabSz="76806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304179" algn="l" defTabSz="76806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88207" algn="l" defTabSz="76806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72236" algn="l" defTabSz="76806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5.bin"/><Relationship Id="rId3" Type="http://schemas.openxmlformats.org/officeDocument/2006/relationships/image" Target="../media/image5.png"/><Relationship Id="rId7" Type="http://schemas.openxmlformats.org/officeDocument/2006/relationships/image" Target="../media/image7.wmf"/><Relationship Id="rId12" Type="http://schemas.openxmlformats.org/officeDocument/2006/relationships/image" Target="../media/image10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6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8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21.png"/><Relationship Id="rId9" Type="http://schemas.openxmlformats.org/officeDocument/2006/relationships/image" Target="../media/image4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22.png"/><Relationship Id="rId7" Type="http://schemas.openxmlformats.org/officeDocument/2006/relationships/image" Target="../media/image84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42.xml"/><Relationship Id="rId6" Type="http://schemas.openxmlformats.org/officeDocument/2006/relationships/image" Target="../media/image83.png"/><Relationship Id="rId11" Type="http://schemas.openxmlformats.org/officeDocument/2006/relationships/image" Target="../media/image88.png"/><Relationship Id="rId5" Type="http://schemas.openxmlformats.org/officeDocument/2006/relationships/image" Target="../media/image82.png"/><Relationship Id="rId10" Type="http://schemas.openxmlformats.org/officeDocument/2006/relationships/image" Target="../media/image87.png"/><Relationship Id="rId4" Type="http://schemas.openxmlformats.org/officeDocument/2006/relationships/image" Target="../media/image23.emf"/><Relationship Id="rId9" Type="http://schemas.openxmlformats.org/officeDocument/2006/relationships/image" Target="../media/image8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90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9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Hình ảnh 15">
            <a:extLst>
              <a:ext uri="{FF2B5EF4-FFF2-40B4-BE49-F238E27FC236}">
                <a16:creationId xmlns:a16="http://schemas.microsoft.com/office/drawing/2014/main" id="{F683DA3E-0400-40CA-B90E-F82E4ED03A8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pic>
        <p:nvPicPr>
          <p:cNvPr id="10" name="清新欢乐节奏流行进取电音乐">
            <a:hlinkClick r:id="" action="ppaction://media"/>
            <a:extLst>
              <a:ext uri="{FF2B5EF4-FFF2-40B4-BE49-F238E27FC236}">
                <a16:creationId xmlns:a16="http://schemas.microsoft.com/office/drawing/2014/main" id="{9D5BD8F3-9884-4B8F-A4DE-583E1BCD9EF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959369" y="6218757"/>
            <a:ext cx="639244" cy="639244"/>
          </a:xfrm>
          <a:prstGeom prst="rect">
            <a:avLst/>
          </a:prstGeom>
        </p:spPr>
      </p:pic>
      <p:sp>
        <p:nvSpPr>
          <p:cNvPr id="13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272238" y="268177"/>
            <a:ext cx="3196156" cy="265980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F4E054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/>
          </a:p>
        </p:txBody>
      </p:sp>
      <p:sp>
        <p:nvSpPr>
          <p:cNvPr id="14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64670" y="375736"/>
            <a:ext cx="3196156" cy="265980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 rot="18623729">
            <a:off x="-496266" y="926011"/>
            <a:ext cx="3156954" cy="677108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/>
            <a:r>
              <a:rPr lang="en-US" sz="3600" b="1" dirty="0">
                <a:ln w="10160">
                  <a:solidFill>
                    <a:schemeClr val="accent5"/>
                  </a:solidFill>
                  <a:prstDash val="solid"/>
                </a:ln>
                <a:blipFill dpi="0" rotWithShape="1"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ƯƠNG VII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6990" y="1"/>
            <a:ext cx="2235015" cy="240568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97210" y="2184706"/>
            <a:ext cx="11277253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 79</a:t>
            </a:r>
          </a:p>
          <a:p>
            <a:pPr algn="ctr"/>
            <a:r>
              <a:rPr lang="en-US" sz="4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 HỢP BẰNG NHAU THỨ HAI </a:t>
            </a:r>
          </a:p>
          <a:p>
            <a:pPr algn="ctr"/>
            <a:r>
              <a:rPr lang="en-US" sz="4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 TAM GIÁC: </a:t>
            </a:r>
            <a:r>
              <a:rPr lang="en-US" sz="48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ạnh-góc-cạnh</a:t>
            </a:r>
            <a:r>
              <a:rPr lang="en-US" sz="4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48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)</a:t>
            </a:r>
            <a:endParaRPr lang="en-GB" sz="48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4652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audio>
              <p:cMediaNode vol="80000" numSld="3" showWhenStopped="0">
                <p:cTn id="2" repeatCount="3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1A3E0578-29E6-480D-BDCA-04178FA656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3" y="0"/>
            <a:ext cx="12182459" cy="6858000"/>
          </a:xfrm>
          <a:prstGeom prst="rect">
            <a:avLst/>
          </a:prstGeom>
        </p:spPr>
      </p:pic>
      <p:pic>
        <p:nvPicPr>
          <p:cNvPr id="7" name="Hình ảnh 6">
            <a:extLst>
              <a:ext uri="{FF2B5EF4-FFF2-40B4-BE49-F238E27FC236}">
                <a16:creationId xmlns:a16="http://schemas.microsoft.com/office/drawing/2014/main" id="{F85D351B-7A80-4879-BF19-55FCAF0223A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36851"/>
          <a:stretch/>
        </p:blipFill>
        <p:spPr>
          <a:xfrm>
            <a:off x="2769924" y="0"/>
            <a:ext cx="7011379" cy="11430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403422" y="1683855"/>
            <a:ext cx="8224603" cy="17327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Font typeface="Times New Roman"/>
              <a:buChar char="-"/>
            </a:pPr>
            <a:r>
              <a:rPr lang="en-GB" sz="2800" dirty="0" err="1">
                <a:latin typeface="Times New Roman" pitchFamily="18" charset="0"/>
                <a:ea typeface="Calibri"/>
                <a:cs typeface="Times New Roman" pitchFamily="18" charset="0"/>
              </a:rPr>
              <a:t>Ôn</a:t>
            </a:r>
            <a:r>
              <a:rPr lang="en-GB" sz="2800" dirty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ea typeface="Calibri"/>
                <a:cs typeface="Times New Roman" pitchFamily="18" charset="0"/>
              </a:rPr>
              <a:t>tập</a:t>
            </a:r>
            <a:r>
              <a:rPr lang="en-GB" sz="2800" dirty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ea typeface="Calibri"/>
                <a:cs typeface="Times New Roman" pitchFamily="18" charset="0"/>
              </a:rPr>
              <a:t>lại</a:t>
            </a:r>
            <a:r>
              <a:rPr lang="en-GB" sz="2800" dirty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ea typeface="Calibri"/>
                <a:cs typeface="Times New Roman" pitchFamily="18" charset="0"/>
              </a:rPr>
              <a:t>toàn</a:t>
            </a:r>
            <a:r>
              <a:rPr lang="en-GB" sz="2800" dirty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ea typeface="Calibri"/>
                <a:cs typeface="Times New Roman" pitchFamily="18" charset="0"/>
              </a:rPr>
              <a:t>bộ</a:t>
            </a:r>
            <a:r>
              <a:rPr lang="en-GB" sz="2800" dirty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ea typeface="Calibri"/>
                <a:cs typeface="Times New Roman" pitchFamily="18" charset="0"/>
              </a:rPr>
              <a:t>kiến</a:t>
            </a:r>
            <a:r>
              <a:rPr lang="en-GB" sz="2800" dirty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ea typeface="Calibri"/>
                <a:cs typeface="Times New Roman" pitchFamily="18" charset="0"/>
              </a:rPr>
              <a:t>thức</a:t>
            </a:r>
            <a:r>
              <a:rPr lang="en-GB" sz="2800" dirty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ea typeface="Calibri"/>
                <a:cs typeface="Times New Roman" pitchFamily="18" charset="0"/>
              </a:rPr>
              <a:t>đã</a:t>
            </a:r>
            <a:r>
              <a:rPr lang="en-GB" sz="2800" dirty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ea typeface="Calibri"/>
                <a:cs typeface="Times New Roman" pitchFamily="18" charset="0"/>
              </a:rPr>
              <a:t>học</a:t>
            </a:r>
            <a:r>
              <a:rPr lang="en-GB" sz="2800" dirty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ea typeface="Calibri"/>
                <a:cs typeface="Times New Roman" pitchFamily="18" charset="0"/>
              </a:rPr>
              <a:t>trong</a:t>
            </a:r>
            <a:r>
              <a:rPr lang="en-GB" sz="2800" dirty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ea typeface="Calibri"/>
                <a:cs typeface="Times New Roman" pitchFamily="18" charset="0"/>
              </a:rPr>
              <a:t>bài</a:t>
            </a:r>
            <a:r>
              <a:rPr lang="en-GB" sz="2800" dirty="0">
                <a:latin typeface="Times New Roman" pitchFamily="18" charset="0"/>
                <a:ea typeface="Calibri"/>
                <a:cs typeface="Times New Roman" pitchFamily="18" charset="0"/>
              </a:rPr>
              <a:t>.</a:t>
            </a:r>
          </a:p>
          <a:p>
            <a:pPr marL="342900" lvl="0" indent="-342900"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Font typeface="Times New Roman"/>
              <a:buChar char="-"/>
            </a:pPr>
            <a:r>
              <a:rPr lang="en-GB" sz="2800" dirty="0" err="1">
                <a:latin typeface="Times New Roman" pitchFamily="18" charset="0"/>
                <a:ea typeface="Calibri"/>
                <a:cs typeface="Times New Roman" pitchFamily="18" charset="0"/>
              </a:rPr>
              <a:t>Làm</a:t>
            </a:r>
            <a:r>
              <a:rPr lang="en-GB" sz="2800" dirty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ea typeface="Calibri"/>
                <a:cs typeface="Times New Roman" pitchFamily="18" charset="0"/>
              </a:rPr>
              <a:t>lại</a:t>
            </a:r>
            <a:r>
              <a:rPr lang="en-GB" sz="2800" dirty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ea typeface="Calibri"/>
                <a:cs typeface="Times New Roman" pitchFamily="18" charset="0"/>
              </a:rPr>
              <a:t>các</a:t>
            </a:r>
            <a:r>
              <a:rPr lang="en-GB" sz="2800" dirty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ea typeface="Calibri"/>
                <a:cs typeface="Times New Roman" pitchFamily="18" charset="0"/>
              </a:rPr>
              <a:t>bài</a:t>
            </a:r>
            <a:r>
              <a:rPr lang="en-GB" sz="2800" dirty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ea typeface="Calibri"/>
                <a:cs typeface="Times New Roman" pitchFamily="18" charset="0"/>
              </a:rPr>
              <a:t>tập</a:t>
            </a:r>
            <a:r>
              <a:rPr lang="en-GB" sz="2800" dirty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ea typeface="Calibri"/>
                <a:cs typeface="Times New Roman" pitchFamily="18" charset="0"/>
              </a:rPr>
              <a:t>đã</a:t>
            </a:r>
            <a:r>
              <a:rPr lang="en-GB" sz="2800" dirty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ea typeface="Calibri"/>
                <a:cs typeface="Times New Roman" pitchFamily="18" charset="0"/>
              </a:rPr>
              <a:t>chữa</a:t>
            </a:r>
            <a:r>
              <a:rPr lang="en-GB" sz="2800" dirty="0">
                <a:latin typeface="Times New Roman" pitchFamily="18" charset="0"/>
                <a:ea typeface="Calibri"/>
                <a:cs typeface="Times New Roman" pitchFamily="18" charset="0"/>
              </a:rPr>
              <a:t>.</a:t>
            </a:r>
          </a:p>
          <a:p>
            <a:pPr marL="342900" lvl="0" indent="-342900"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Font typeface="Times New Roman"/>
              <a:buChar char="-"/>
            </a:pPr>
            <a:r>
              <a:rPr lang="en-GB" sz="2800" dirty="0" err="1">
                <a:latin typeface="Times New Roman" pitchFamily="18" charset="0"/>
                <a:ea typeface="Calibri"/>
                <a:cs typeface="Times New Roman" pitchFamily="18" charset="0"/>
              </a:rPr>
              <a:t>Làm</a:t>
            </a:r>
            <a:r>
              <a:rPr lang="en-GB" sz="2800" dirty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ea typeface="Calibri"/>
                <a:cs typeface="Times New Roman" pitchFamily="18" charset="0"/>
              </a:rPr>
              <a:t>các</a:t>
            </a:r>
            <a:r>
              <a:rPr lang="en-GB" sz="2800" dirty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ea typeface="Calibri"/>
                <a:cs typeface="Times New Roman" pitchFamily="18" charset="0"/>
              </a:rPr>
              <a:t>bài</a:t>
            </a:r>
            <a:r>
              <a:rPr lang="en-GB" sz="2800" dirty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ea typeface="Calibri"/>
                <a:cs typeface="Times New Roman" pitchFamily="18" charset="0"/>
              </a:rPr>
              <a:t>tập</a:t>
            </a:r>
            <a:r>
              <a:rPr lang="en-GB" sz="2800" dirty="0">
                <a:latin typeface="Times New Roman" pitchFamily="18" charset="0"/>
                <a:ea typeface="Calibri"/>
                <a:cs typeface="Times New Roman" pitchFamily="18" charset="0"/>
              </a:rPr>
              <a:t>: 3,4 – SGK – Tr87.</a:t>
            </a:r>
            <a:endParaRPr lang="en-GB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7291304"/>
      </p:ext>
    </p:extLst>
  </p:cSld>
  <p:clrMapOvr>
    <a:masterClrMapping/>
  </p:clrMapOvr>
  <p:transition spd="slow" advClick="0" advTm="39201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76588">
            <a:off x="563918" y="230521"/>
            <a:ext cx="1408921" cy="140892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39516" y="1516878"/>
            <a:ext cx="507667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+mj-lt"/>
              </a:rPr>
              <a:t>Trong hình vẽ dưới đây,</a:t>
            </a:r>
            <a:r>
              <a:rPr lang="en-US" sz="2800" dirty="0">
                <a:latin typeface="+mj-lt"/>
              </a:rPr>
              <a:t>       </a:t>
            </a:r>
            <a:r>
              <a:rPr lang="vi-VN" sz="2800" dirty="0">
                <a:latin typeface="+mj-lt"/>
              </a:rPr>
              <a:t>   </a:t>
            </a:r>
            <a:r>
              <a:rPr lang="en-US" sz="2800" dirty="0">
                <a:latin typeface="+mj-lt"/>
              </a:rPr>
              <a:t>  </a:t>
            </a:r>
            <a:r>
              <a:rPr lang="vi-VN" sz="2800" dirty="0">
                <a:latin typeface="+mj-lt"/>
              </a:rPr>
              <a:t>và</a:t>
            </a:r>
            <a:r>
              <a:rPr lang="en-US" sz="2800" dirty="0">
                <a:latin typeface="+mj-lt"/>
              </a:rPr>
              <a:t>   </a:t>
            </a:r>
            <a:r>
              <a:rPr lang="vi-VN" sz="2800" dirty="0">
                <a:latin typeface="+mj-lt"/>
              </a:rPr>
              <a:t>   </a:t>
            </a:r>
            <a:r>
              <a:rPr lang="en-US" sz="2800" dirty="0">
                <a:latin typeface="+mj-lt"/>
              </a:rPr>
              <a:t>       </a:t>
            </a:r>
            <a:r>
              <a:rPr lang="vi-VN" sz="2800" dirty="0">
                <a:latin typeface="+mj-lt"/>
              </a:rPr>
              <a:t>có bằng nhau không? Vì sao?</a:t>
            </a:r>
            <a:endParaRPr lang="en-GB" sz="2800" dirty="0">
              <a:latin typeface="+mj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453388"/>
              </p:ext>
            </p:extLst>
          </p:nvPr>
        </p:nvGraphicFramePr>
        <p:xfrm>
          <a:off x="4290387" y="1613446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317160" progId="Equation.DSMT4">
                  <p:embed/>
                </p:oleObj>
              </mc:Choice>
              <mc:Fallback>
                <p:oleObj name="Equation" r:id="rId4" imgW="939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90387" y="1613446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88811"/>
              </p:ext>
            </p:extLst>
          </p:nvPr>
        </p:nvGraphicFramePr>
        <p:xfrm>
          <a:off x="1268375" y="2056975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304560" progId="Equation.DSMT4">
                  <p:embed/>
                </p:oleObj>
              </mc:Choice>
              <mc:Fallback>
                <p:oleObj name="Equation" r:id="rId6" imgW="1015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8375" y="2056975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222" y="2953905"/>
            <a:ext cx="4507752" cy="3021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820525" y="719528"/>
            <a:ext cx="2848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GB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777522" y="1349362"/>
            <a:ext cx="42102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267058"/>
              </p:ext>
            </p:extLst>
          </p:nvPr>
        </p:nvGraphicFramePr>
        <p:xfrm>
          <a:off x="7514860" y="1452222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960" imgH="317520" progId="Equation.DSMT4">
                  <p:embed/>
                </p:oleObj>
              </mc:Choice>
              <mc:Fallback>
                <p:oleObj name="Equation" r:id="rId9" imgW="939960" imgH="31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14860" y="1452222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943931"/>
              </p:ext>
            </p:extLst>
          </p:nvPr>
        </p:nvGraphicFramePr>
        <p:xfrm>
          <a:off x="9160656" y="1458572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304920" progId="Equation.DSMT4">
                  <p:embed/>
                </p:oleObj>
              </mc:Choice>
              <mc:Fallback>
                <p:oleObj name="Equation" r:id="rId11" imgW="1015920" imgH="304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60656" y="1458572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6610027" y="3620125"/>
            <a:ext cx="1202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251500"/>
              </p:ext>
            </p:extLst>
          </p:nvPr>
        </p:nvGraphicFramePr>
        <p:xfrm>
          <a:off x="7342179" y="4287838"/>
          <a:ext cx="320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200400" imgH="393480" progId="Equation.DSMT4">
                  <p:embed/>
                </p:oleObj>
              </mc:Choice>
              <mc:Fallback>
                <p:oleObj name="Equation" r:id="rId13" imgW="3200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42179" y="4287838"/>
                        <a:ext cx="3200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loud Callout 20"/>
          <p:cNvSpPr/>
          <p:nvPr/>
        </p:nvSpPr>
        <p:spPr>
          <a:xfrm>
            <a:off x="2045629" y="-45688"/>
            <a:ext cx="5291528" cy="2053653"/>
          </a:xfrm>
          <a:prstGeom prst="cloudCallout">
            <a:avLst>
              <a:gd name="adj1" fmla="val -31031"/>
              <a:gd name="adj2" fmla="val 92427"/>
            </a:avLst>
          </a:prstGeom>
          <a:solidFill>
            <a:srgbClr val="07C7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NP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GB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255380"/>
              </p:ext>
            </p:extLst>
          </p:nvPr>
        </p:nvGraphicFramePr>
        <p:xfrm>
          <a:off x="7729539" y="2032283"/>
          <a:ext cx="2108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08160" imgH="1600200" progId="Equation.DSMT4">
                  <p:embed/>
                </p:oleObj>
              </mc:Choice>
              <mc:Fallback>
                <p:oleObj name="Equation" r:id="rId15" imgW="210816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29539" y="2032283"/>
                        <a:ext cx="21082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6855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19" grpId="0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Hình ảnh 25">
            <a:extLst>
              <a:ext uri="{FF2B5EF4-FFF2-40B4-BE49-F238E27FC236}">
                <a16:creationId xmlns:a16="http://schemas.microsoft.com/office/drawing/2014/main" id="{05D141CC-8B7A-45DD-BDBE-0BE85E5B38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668" y="255083"/>
            <a:ext cx="12232353" cy="684276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444051" y="767371"/>
            <a:ext cx="1017332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b="1" u="sng" dirty="0">
                <a:solidFill>
                  <a:srgbClr val="FE0048"/>
                </a:solidFill>
                <a:latin typeface="Times New Roman"/>
                <a:ea typeface="Calibri"/>
              </a:rPr>
              <a:t>II. </a:t>
            </a:r>
            <a:r>
              <a:rPr lang="fr-FR" sz="2800" b="1" u="sng" dirty="0" err="1">
                <a:solidFill>
                  <a:srgbClr val="FE0048"/>
                </a:solidFill>
                <a:latin typeface="Times New Roman"/>
                <a:ea typeface="Calibri"/>
              </a:rPr>
              <a:t>Áp</a:t>
            </a:r>
            <a:r>
              <a:rPr lang="fr-FR" sz="2800" b="1" u="sng" dirty="0">
                <a:solidFill>
                  <a:srgbClr val="FE0048"/>
                </a:solidFill>
                <a:latin typeface="Times New Roman"/>
                <a:ea typeface="Calibri"/>
              </a:rPr>
              <a:t> </a:t>
            </a:r>
            <a:r>
              <a:rPr lang="fr-FR" sz="2800" b="1" u="sng" dirty="0" err="1">
                <a:solidFill>
                  <a:srgbClr val="FE0048"/>
                </a:solidFill>
                <a:latin typeface="Times New Roman"/>
                <a:ea typeface="Calibri"/>
              </a:rPr>
              <a:t>dụng</a:t>
            </a:r>
            <a:r>
              <a:rPr lang="fr-FR" sz="2800" b="1" u="sng" dirty="0">
                <a:solidFill>
                  <a:srgbClr val="FE0048"/>
                </a:solidFill>
                <a:latin typeface="Times New Roman"/>
                <a:ea typeface="Calibri"/>
              </a:rPr>
              <a:t> </a:t>
            </a:r>
            <a:r>
              <a:rPr lang="fr-FR" sz="2800" b="1" u="sng" dirty="0" err="1">
                <a:solidFill>
                  <a:srgbClr val="FE0048"/>
                </a:solidFill>
                <a:latin typeface="Times New Roman"/>
                <a:ea typeface="Calibri"/>
              </a:rPr>
              <a:t>vào</a:t>
            </a:r>
            <a:r>
              <a:rPr lang="fr-FR" sz="2800" b="1" u="sng" dirty="0">
                <a:solidFill>
                  <a:srgbClr val="FE0048"/>
                </a:solidFill>
                <a:latin typeface="Times New Roman"/>
                <a:ea typeface="Calibri"/>
              </a:rPr>
              <a:t> </a:t>
            </a:r>
            <a:r>
              <a:rPr lang="fr-FR" sz="2800" b="1" u="sng" dirty="0" err="1">
                <a:solidFill>
                  <a:srgbClr val="FE0048"/>
                </a:solidFill>
                <a:latin typeface="Times New Roman"/>
                <a:ea typeface="Calibri"/>
              </a:rPr>
              <a:t>trường</a:t>
            </a:r>
            <a:r>
              <a:rPr lang="fr-FR" sz="2800" b="1" u="sng" dirty="0">
                <a:solidFill>
                  <a:srgbClr val="FE0048"/>
                </a:solidFill>
                <a:latin typeface="Times New Roman"/>
                <a:ea typeface="Calibri"/>
              </a:rPr>
              <a:t> </a:t>
            </a:r>
            <a:r>
              <a:rPr lang="fr-FR" sz="2800" b="1" u="sng" dirty="0" err="1">
                <a:solidFill>
                  <a:srgbClr val="FE0048"/>
                </a:solidFill>
                <a:latin typeface="Times New Roman"/>
                <a:ea typeface="Calibri"/>
              </a:rPr>
              <a:t>hợp</a:t>
            </a:r>
            <a:r>
              <a:rPr lang="fr-FR" sz="2800" b="1" u="sng" dirty="0">
                <a:solidFill>
                  <a:srgbClr val="FE0048"/>
                </a:solidFill>
                <a:latin typeface="Times New Roman"/>
                <a:ea typeface="Calibri"/>
              </a:rPr>
              <a:t> </a:t>
            </a:r>
            <a:r>
              <a:rPr lang="fr-FR" sz="2800" b="1" u="sng" dirty="0" err="1">
                <a:solidFill>
                  <a:srgbClr val="FE0048"/>
                </a:solidFill>
                <a:latin typeface="Times New Roman"/>
                <a:ea typeface="Calibri"/>
              </a:rPr>
              <a:t>bằng</a:t>
            </a:r>
            <a:r>
              <a:rPr lang="fr-FR" sz="2800" b="1" u="sng" dirty="0">
                <a:solidFill>
                  <a:srgbClr val="FE0048"/>
                </a:solidFill>
                <a:latin typeface="Times New Roman"/>
                <a:ea typeface="Calibri"/>
              </a:rPr>
              <a:t> </a:t>
            </a:r>
            <a:r>
              <a:rPr lang="fr-FR" sz="2800" b="1" u="sng" dirty="0" err="1">
                <a:solidFill>
                  <a:srgbClr val="FE0048"/>
                </a:solidFill>
                <a:latin typeface="Times New Roman"/>
                <a:ea typeface="Calibri"/>
              </a:rPr>
              <a:t>nhau</a:t>
            </a:r>
            <a:r>
              <a:rPr lang="fr-FR" sz="2800" b="1" u="sng" dirty="0">
                <a:solidFill>
                  <a:srgbClr val="FE0048"/>
                </a:solidFill>
                <a:latin typeface="Times New Roman"/>
                <a:ea typeface="Calibri"/>
              </a:rPr>
              <a:t> </a:t>
            </a:r>
            <a:r>
              <a:rPr lang="fr-FR" sz="2800" b="1" u="sng" dirty="0" err="1">
                <a:solidFill>
                  <a:srgbClr val="FE0048"/>
                </a:solidFill>
                <a:latin typeface="Times New Roman"/>
                <a:ea typeface="Calibri"/>
              </a:rPr>
              <a:t>về</a:t>
            </a:r>
            <a:r>
              <a:rPr lang="fr-FR" sz="2800" b="1" u="sng" dirty="0">
                <a:solidFill>
                  <a:srgbClr val="FE0048"/>
                </a:solidFill>
                <a:latin typeface="Times New Roman"/>
                <a:ea typeface="Calibri"/>
              </a:rPr>
              <a:t> </a:t>
            </a:r>
            <a:r>
              <a:rPr lang="fr-FR" sz="2800" b="1" u="sng" dirty="0" err="1">
                <a:solidFill>
                  <a:srgbClr val="FE0048"/>
                </a:solidFill>
                <a:latin typeface="Times New Roman"/>
                <a:ea typeface="Calibri"/>
              </a:rPr>
              <a:t>hai</a:t>
            </a:r>
            <a:r>
              <a:rPr lang="fr-FR" sz="2800" b="1" u="sng" dirty="0">
                <a:solidFill>
                  <a:srgbClr val="FE0048"/>
                </a:solidFill>
                <a:latin typeface="Times New Roman"/>
                <a:ea typeface="Calibri"/>
              </a:rPr>
              <a:t> </a:t>
            </a:r>
            <a:r>
              <a:rPr lang="fr-FR" sz="2800" b="1" u="sng" dirty="0" err="1">
                <a:solidFill>
                  <a:srgbClr val="FE0048"/>
                </a:solidFill>
                <a:latin typeface="Times New Roman"/>
                <a:ea typeface="Calibri"/>
              </a:rPr>
              <a:t>cạnh</a:t>
            </a:r>
            <a:r>
              <a:rPr lang="fr-FR" sz="2800" b="1" u="sng" dirty="0">
                <a:solidFill>
                  <a:srgbClr val="FE0048"/>
                </a:solidFill>
                <a:latin typeface="Times New Roman"/>
                <a:ea typeface="Calibri"/>
              </a:rPr>
              <a:t> </a:t>
            </a:r>
            <a:r>
              <a:rPr lang="fr-FR" sz="2800" b="1" u="sng" dirty="0" err="1">
                <a:solidFill>
                  <a:srgbClr val="FE0048"/>
                </a:solidFill>
                <a:latin typeface="Times New Roman"/>
                <a:ea typeface="Calibri"/>
              </a:rPr>
              <a:t>góc</a:t>
            </a:r>
            <a:r>
              <a:rPr lang="fr-FR" sz="2800" b="1" u="sng" dirty="0">
                <a:solidFill>
                  <a:srgbClr val="FE0048"/>
                </a:solidFill>
                <a:latin typeface="Times New Roman"/>
                <a:ea typeface="Calibri"/>
              </a:rPr>
              <a:t> </a:t>
            </a:r>
            <a:r>
              <a:rPr lang="fr-FR" sz="2800" b="1" u="sng" dirty="0" err="1">
                <a:solidFill>
                  <a:srgbClr val="FE0048"/>
                </a:solidFill>
                <a:latin typeface="Times New Roman"/>
                <a:ea typeface="Calibri"/>
              </a:rPr>
              <a:t>vuông</a:t>
            </a:r>
            <a:r>
              <a:rPr lang="fr-FR" sz="2800" b="1" u="sng" dirty="0">
                <a:solidFill>
                  <a:srgbClr val="FE0048"/>
                </a:solidFill>
                <a:latin typeface="Times New Roman"/>
                <a:ea typeface="Calibri"/>
              </a:rPr>
              <a:t> </a:t>
            </a:r>
            <a:r>
              <a:rPr lang="fr-FR" sz="2800" b="1" u="sng" dirty="0" err="1">
                <a:solidFill>
                  <a:srgbClr val="FE0048"/>
                </a:solidFill>
                <a:latin typeface="Times New Roman"/>
                <a:ea typeface="Calibri"/>
              </a:rPr>
              <a:t>của</a:t>
            </a:r>
            <a:r>
              <a:rPr lang="fr-FR" sz="2800" b="1" u="sng" dirty="0">
                <a:solidFill>
                  <a:srgbClr val="FE0048"/>
                </a:solidFill>
                <a:latin typeface="Times New Roman"/>
                <a:ea typeface="Calibri"/>
              </a:rPr>
              <a:t> </a:t>
            </a:r>
            <a:r>
              <a:rPr lang="fr-FR" sz="2800" b="1" u="sng" dirty="0" err="1">
                <a:solidFill>
                  <a:srgbClr val="FE0048"/>
                </a:solidFill>
                <a:latin typeface="Times New Roman"/>
                <a:ea typeface="Calibri"/>
              </a:rPr>
              <a:t>tam</a:t>
            </a:r>
            <a:r>
              <a:rPr lang="fr-FR" sz="2800" b="1" u="sng" dirty="0">
                <a:solidFill>
                  <a:srgbClr val="FE0048"/>
                </a:solidFill>
                <a:latin typeface="Times New Roman"/>
                <a:ea typeface="Calibri"/>
              </a:rPr>
              <a:t> </a:t>
            </a:r>
            <a:r>
              <a:rPr lang="fr-FR" sz="2800" b="1" u="sng" dirty="0" err="1">
                <a:solidFill>
                  <a:srgbClr val="FE0048"/>
                </a:solidFill>
                <a:latin typeface="Times New Roman"/>
                <a:ea typeface="Calibri"/>
              </a:rPr>
              <a:t>giác</a:t>
            </a:r>
            <a:r>
              <a:rPr lang="fr-FR" sz="2800" b="1" u="sng" dirty="0">
                <a:solidFill>
                  <a:srgbClr val="FE0048"/>
                </a:solidFill>
                <a:latin typeface="Times New Roman"/>
                <a:ea typeface="Calibri"/>
              </a:rPr>
              <a:t> </a:t>
            </a:r>
            <a:r>
              <a:rPr lang="fr-FR" sz="2800" b="1" u="sng" dirty="0" err="1">
                <a:solidFill>
                  <a:srgbClr val="FE0048"/>
                </a:solidFill>
                <a:latin typeface="Times New Roman"/>
                <a:ea typeface="Calibri"/>
              </a:rPr>
              <a:t>vuông</a:t>
            </a:r>
            <a:r>
              <a:rPr lang="fr-FR" sz="2800" b="1" u="sng" dirty="0">
                <a:solidFill>
                  <a:srgbClr val="FE0048"/>
                </a:solidFill>
                <a:latin typeface="Times New Roman"/>
                <a:ea typeface="Calibri"/>
              </a:rPr>
              <a:t>.</a:t>
            </a:r>
            <a:endParaRPr lang="en-GB" sz="2800" dirty="0">
              <a:solidFill>
                <a:srgbClr val="FE0048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88960" y="1646527"/>
            <a:ext cx="995346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GB" sz="2800" b="1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909" y="2926596"/>
            <a:ext cx="4332151" cy="3519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loud Callout 4"/>
          <p:cNvSpPr/>
          <p:nvPr/>
        </p:nvSpPr>
        <p:spPr>
          <a:xfrm>
            <a:off x="2573311" y="3290346"/>
            <a:ext cx="3762532" cy="2143593"/>
          </a:xfrm>
          <a:prstGeom prst="cloudCallout">
            <a:avLst>
              <a:gd name="adj1" fmla="val -53402"/>
              <a:gd name="adj2" fmla="val 86276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GB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570454"/>
              </p:ext>
            </p:extLst>
          </p:nvPr>
        </p:nvGraphicFramePr>
        <p:xfrm>
          <a:off x="2534095" y="3408493"/>
          <a:ext cx="52308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05160" imgH="990360" progId="Equation.DSMT4">
                  <p:embed/>
                </p:oleObj>
              </mc:Choice>
              <mc:Fallback>
                <p:oleObj name="Equation" r:id="rId4" imgW="5105160" imgH="990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095" y="3408493"/>
                        <a:ext cx="523081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733771"/>
              </p:ext>
            </p:extLst>
          </p:nvPr>
        </p:nvGraphicFramePr>
        <p:xfrm>
          <a:off x="2662524" y="5007114"/>
          <a:ext cx="254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9800" imgH="317160" progId="Equation.DSMT4">
                  <p:embed/>
                </p:oleObj>
              </mc:Choice>
              <mc:Fallback>
                <p:oleObj name="Equation" r:id="rId6" imgW="2539800" imgH="317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524" y="5007114"/>
                        <a:ext cx="2540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3299283"/>
              </p:ext>
            </p:extLst>
          </p:nvPr>
        </p:nvGraphicFramePr>
        <p:xfrm>
          <a:off x="1588959" y="3192907"/>
          <a:ext cx="6265889" cy="230848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094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564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484026"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GT</a:t>
                      </a:r>
                      <a:endParaRPr lang="en-GB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GB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  <a:lnT w="12700" cmpd="sng">
                      <a:noFill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4459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KL</a:t>
                      </a:r>
                      <a:endParaRPr lang="en-GB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GB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  <a:lnB w="12700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Cloud Callout 11"/>
          <p:cNvSpPr/>
          <p:nvPr/>
        </p:nvSpPr>
        <p:spPr>
          <a:xfrm>
            <a:off x="7854843" y="255084"/>
            <a:ext cx="3762532" cy="2143593"/>
          </a:xfrm>
          <a:prstGeom prst="cloudCallout">
            <a:avLst>
              <a:gd name="adj1" fmla="val -53402"/>
              <a:gd name="adj2" fmla="val 86276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.</a:t>
            </a:r>
            <a:endParaRPr lang="en-GB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1966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5" grpId="1" animBg="1"/>
      <p:bldP spid="12" grpId="0" animBg="1"/>
      <p:bldP spid="12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Hình ảnh 25">
            <a:extLst>
              <a:ext uri="{FF2B5EF4-FFF2-40B4-BE49-F238E27FC236}">
                <a16:creationId xmlns:a16="http://schemas.microsoft.com/office/drawing/2014/main" id="{05D141CC-8B7A-45DD-BDBE-0BE85E5B38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353" y="15240"/>
            <a:ext cx="12232353" cy="684276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593957" y="820155"/>
            <a:ext cx="7070361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u="sng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GB" sz="2800" u="sng" dirty="0">
                <a:latin typeface="Times New Roman" pitchFamily="18" charset="0"/>
                <a:cs typeface="Times New Roman" pitchFamily="18" charset="0"/>
              </a:rPr>
              <a:t> minh:</a:t>
            </a:r>
          </a:p>
          <a:p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GB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706198"/>
              </p:ext>
            </p:extLst>
          </p:nvPr>
        </p:nvGraphicFramePr>
        <p:xfrm>
          <a:off x="2296697" y="1349921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317160" progId="Equation.DSMT4">
                  <p:embed/>
                </p:oleObj>
              </mc:Choice>
              <mc:Fallback>
                <p:oleObj name="Equation" r:id="rId3" imgW="939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6697" y="1349921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443523"/>
              </p:ext>
            </p:extLst>
          </p:nvPr>
        </p:nvGraphicFramePr>
        <p:xfrm>
          <a:off x="3797091" y="1349922"/>
          <a:ext cx="127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317160" progId="Equation.DSMT4">
                  <p:embed/>
                </p:oleObj>
              </mc:Choice>
              <mc:Fallback>
                <p:oleObj name="Equation" r:id="rId5" imgW="1269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7091" y="1349922"/>
                        <a:ext cx="1270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95767"/>
              </p:ext>
            </p:extLst>
          </p:nvPr>
        </p:nvGraphicFramePr>
        <p:xfrm>
          <a:off x="2193043" y="1836420"/>
          <a:ext cx="23495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49360" imgH="1600200" progId="Equation.DSMT4">
                  <p:embed/>
                </p:oleObj>
              </mc:Choice>
              <mc:Fallback>
                <p:oleObj name="Equation" r:id="rId7" imgW="234936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3043" y="1836420"/>
                        <a:ext cx="23495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680779"/>
              </p:ext>
            </p:extLst>
          </p:nvPr>
        </p:nvGraphicFramePr>
        <p:xfrm>
          <a:off x="2778256" y="3511570"/>
          <a:ext cx="345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54200" imgH="393480" progId="Equation.DSMT4">
                  <p:embed/>
                </p:oleObj>
              </mc:Choice>
              <mc:Fallback>
                <p:oleObj name="Equation" r:id="rId9" imgW="3454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8256" y="3511570"/>
                        <a:ext cx="3454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0014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Hình ảnh 25">
            <a:extLst>
              <a:ext uri="{FF2B5EF4-FFF2-40B4-BE49-F238E27FC236}">
                <a16:creationId xmlns:a16="http://schemas.microsoft.com/office/drawing/2014/main" id="{05D141CC-8B7A-45DD-BDBE-0BE85E5B38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353" y="15240"/>
            <a:ext cx="12232353" cy="68427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514009" y="854439"/>
                <a:ext cx="10163331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2800" b="1" u="sng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í </a:t>
                </a:r>
                <a:r>
                  <a:rPr lang="en-US" sz="2800" b="1" u="sng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2800" b="1" u="sng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3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Hai tam </a:t>
                </a:r>
                <a:r>
                  <a:rPr lang="en-US" sz="2800" dirty="0" err="1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𝐴𝐻𝐵</m:t>
                    </m:r>
                  </m:oMath>
                </a14:m>
                <a:r>
                  <a:rPr lang="en-US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𝐴𝐻𝐶</m:t>
                    </m:r>
                    <m:r>
                      <a:rPr lang="en-US" sz="2800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𝐻</m:t>
                    </m:r>
                  </m:oMath>
                </a14:m>
                <a:r>
                  <a:rPr lang="en-US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𝐻𝐵</m:t>
                    </m:r>
                    <m:r>
                      <a:rPr lang="en-US" sz="2800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𝐻𝐶</m:t>
                    </m:r>
                  </m:oMath>
                </a14:m>
                <a:r>
                  <a:rPr lang="en-GB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GB" sz="2800" dirty="0" err="1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hứng</a:t>
                </a:r>
                <a:r>
                  <a:rPr lang="en-GB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minh:</a:t>
                </a:r>
              </a:p>
              <a:p>
                <a:pPr marL="514350" indent="-514350" algn="l">
                  <a:buAutoNum type="alphaLcParenR"/>
                </a:pP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𝐴𝐻𝐵</m:t>
                    </m:r>
                    <m:r>
                      <a:rPr lang="en-US" sz="2800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∆</m:t>
                    </m:r>
                    <m:r>
                      <a:rPr lang="en-US" sz="2800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𝐴𝐻𝐶</m:t>
                    </m:r>
                  </m:oMath>
                </a14:m>
                <a:r>
                  <a:rPr lang="en-GB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514350" indent="-514350" algn="l">
                  <a:buAutoNum type="alphaLcParenR"/>
                </a:pP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𝐴𝐵</m:t>
                    </m:r>
                    <m:r>
                      <a:rPr lang="en-US" sz="2800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𝐴𝐶</m:t>
                    </m:r>
                  </m:oMath>
                </a14:m>
                <a:r>
                  <a:rPr lang="en-GB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4009" y="854439"/>
                <a:ext cx="10163331" cy="1815882"/>
              </a:xfrm>
              <a:prstGeom prst="rect">
                <a:avLst/>
              </a:prstGeom>
              <a:blipFill rotWithShape="1">
                <a:blip r:embed="rId3"/>
                <a:stretch>
                  <a:fillRect l="-1199" t="-3356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3968" y="1477570"/>
            <a:ext cx="3555077" cy="3478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454049" y="3028016"/>
                <a:ext cx="752506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u="sng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iải: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2800" dirty="0" err="1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𝐴𝐻𝐵</m:t>
                    </m:r>
                  </m:oMath>
                </a14:m>
                <a:r>
                  <a:rPr lang="en-GB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𝐴𝐻𝐶</m:t>
                    </m:r>
                  </m:oMath>
                </a14:m>
                <a:r>
                  <a:rPr lang="en-GB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GB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049" y="3028016"/>
                <a:ext cx="7525063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702" t="-11628" b="-313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531309" y="3562705"/>
                <a:ext cx="324370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𝐻𝐵</m:t>
                    </m:r>
                    <m:r>
                      <a:rPr lang="en-US" sz="280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80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𝐻𝐶</m:t>
                    </m:r>
                  </m:oMath>
                </a14:m>
                <a:r>
                  <a:rPr lang="en-GB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GB" sz="2800" dirty="0" err="1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giả</a:t>
                </a:r>
                <a:r>
                  <a:rPr lang="en-GB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en-GB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);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1309" y="3562705"/>
                <a:ext cx="3243708" cy="523220"/>
              </a:xfrm>
              <a:prstGeom prst="rect">
                <a:avLst/>
              </a:prstGeom>
              <a:blipFill rotWithShape="1">
                <a:blip r:embed="rId6"/>
                <a:stretch>
                  <a:fillRect t="-11628" r="-2444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608292" y="4107305"/>
                <a:ext cx="320789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</a:rPr>
                      <m:t>𝐴𝐻</m:t>
                    </m:r>
                  </m:oMath>
                </a14:m>
                <a:r>
                  <a:rPr lang="en-GB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en-GB" sz="2800" dirty="0" err="1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GB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hung</a:t>
                </a:r>
                <a:r>
                  <a:rPr lang="en-GB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292" y="4107305"/>
                <a:ext cx="3207895" cy="523220"/>
              </a:xfrm>
              <a:prstGeom prst="rect">
                <a:avLst/>
              </a:prstGeom>
              <a:blipFill rotWithShape="1">
                <a:blip r:embed="rId7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484029" y="4690488"/>
                <a:ext cx="724024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uy </a:t>
                </a:r>
                <a:r>
                  <a:rPr lang="en-US" sz="2800" dirty="0" err="1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280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𝐴𝐻𝐵</m:t>
                    </m:r>
                    <m:r>
                      <a:rPr lang="en-US" sz="280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∆</m:t>
                    </m:r>
                    <m:r>
                      <a:rPr lang="en-US" sz="280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𝐴𝐻𝐶</m:t>
                    </m:r>
                  </m:oMath>
                </a14:m>
                <a:r>
                  <a:rPr lang="en-US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800" dirty="0" err="1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). </a:t>
                </a:r>
                <a:endParaRPr lang="en-GB" sz="2800" dirty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029" y="4690488"/>
                <a:ext cx="7240249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1684" t="-11628" b="-313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14007" y="5351492"/>
                <a:ext cx="91739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2800" dirty="0" err="1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280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𝐴𝐻𝐵</m:t>
                    </m:r>
                    <m:r>
                      <a:rPr lang="en-US" sz="280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∆</m:t>
                    </m:r>
                    <m:r>
                      <a:rPr lang="en-US" sz="280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𝐴𝐻𝐶</m:t>
                    </m:r>
                  </m:oMath>
                </a14:m>
                <a:r>
                  <a:rPr lang="en-GB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nên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80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𝐴𝐵</m:t>
                    </m:r>
                    <m:r>
                      <a:rPr lang="en-US" sz="280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𝐴𝐶</m:t>
                    </m:r>
                    <m:r>
                      <a:rPr lang="en-US" sz="28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 (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hai</m:t>
                    </m:r>
                    <m:r>
                      <a:rPr lang="en-US" sz="28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c</m:t>
                    </m:r>
                    <m:r>
                      <a:rPr lang="en-US" sz="28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ạ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nh</m:t>
                    </m:r>
                    <m:r>
                      <a:rPr lang="en-US" sz="28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t</m:t>
                    </m:r>
                    <m:r>
                      <a:rPr lang="en-US" sz="28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ươ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ng</m:t>
                    </m:r>
                    <m:r>
                      <a:rPr lang="en-US" sz="28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 ứ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ng</m:t>
                    </m:r>
                    <m:r>
                      <a:rPr lang="en-US" sz="28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GB" sz="28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4007" y="5351492"/>
                <a:ext cx="9173980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1329" t="-11628" b="-313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1966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00624455"/>
                  </p:ext>
                </p:extLst>
              </p:nvPr>
            </p:nvGraphicFramePr>
            <p:xfrm>
              <a:off x="349771" y="626138"/>
              <a:ext cx="11432498" cy="5997614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218356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24893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59474">
                    <a:tc gridSpan="2">
                      <a:txBody>
                        <a:bodyPr/>
                        <a:lstStyle>
                          <a:lvl1pPr marL="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1pPr>
                          <a:lvl2pPr marL="38403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2pPr>
                          <a:lvl3pPr marL="76806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3pPr>
                          <a:lvl4pPr marL="115209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4pPr>
                          <a:lvl5pPr marL="153612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5pPr>
                          <a:lvl6pPr marL="1920149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6pPr>
                          <a:lvl7pPr marL="2304179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7pPr>
                          <a:lvl8pPr marL="2688207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8pPr>
                          <a:lvl9pPr marL="3072236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GB" sz="2800" b="1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Trường</a:t>
                          </a:r>
                          <a:r>
                            <a:rPr lang="en-GB" sz="2800" b="1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b="1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hợp</a:t>
                          </a:r>
                          <a:r>
                            <a:rPr lang="en-GB" sz="2800" b="1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b="1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bằng</a:t>
                          </a:r>
                          <a:r>
                            <a:rPr lang="en-GB" sz="2800" b="1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b="1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nhau</a:t>
                          </a:r>
                          <a:r>
                            <a:rPr lang="en-GB" sz="2800" b="1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b="1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thứ</a:t>
                          </a:r>
                          <a:r>
                            <a:rPr lang="en-GB" sz="2800" b="1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2 </a:t>
                          </a:r>
                          <a:r>
                            <a:rPr lang="en-GB" sz="2800" b="1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của</a:t>
                          </a:r>
                          <a:r>
                            <a:rPr lang="en-GB" sz="2800" b="1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tam </a:t>
                          </a:r>
                          <a:r>
                            <a:rPr lang="en-GB" sz="2800" b="1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giác</a:t>
                          </a:r>
                          <a:r>
                            <a:rPr lang="en-GB" sz="2800" b="1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: </a:t>
                          </a:r>
                          <a:r>
                            <a:rPr lang="en-GB" sz="2800" b="1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cạnh</a:t>
                          </a:r>
                          <a:r>
                            <a:rPr lang="en-GB" sz="2800" b="1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– </a:t>
                          </a:r>
                          <a:r>
                            <a:rPr lang="en-GB" sz="2800" b="1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góc</a:t>
                          </a:r>
                          <a:r>
                            <a:rPr lang="en-GB" sz="2800" b="1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– </a:t>
                          </a:r>
                          <a:r>
                            <a:rPr lang="en-GB" sz="2800" b="1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cạnh</a:t>
                          </a:r>
                          <a:r>
                            <a:rPr lang="en-GB" sz="2800" b="1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.</a:t>
                          </a:r>
                          <a:endParaRPr lang="en-GB" sz="2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382751">
                    <a:tc>
                      <a:txBody>
                        <a:bodyPr/>
                        <a:lstStyle>
                          <a:lvl1pPr marL="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1pPr>
                          <a:lvl2pPr marL="38403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2pPr>
                          <a:lvl3pPr marL="76806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3pPr>
                          <a:lvl4pPr marL="115209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4pPr>
                          <a:lvl5pPr marL="153612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5pPr>
                          <a:lvl6pPr marL="1920149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6pPr>
                          <a:lvl7pPr marL="2304179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7pPr>
                          <a:lvl8pPr marL="2688207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8pPr>
                          <a:lvl9pPr marL="3072236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9pPr>
                        </a:lstStyle>
                        <a:p>
                          <a:pPr marL="342900" lvl="0" indent="-342900" algn="just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  <a:buFont typeface="+mj-lt"/>
                            <a:buAutoNum type="arabicPeriod"/>
                          </a:pPr>
                          <a:r>
                            <a:rPr lang="en-GB" sz="2800" b="1" dirty="0" err="1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Tính</a:t>
                          </a:r>
                          <a:r>
                            <a:rPr lang="en-GB" sz="2800" b="1" baseline="0" dirty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b="1" baseline="0" dirty="0" err="1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chất</a:t>
                          </a:r>
                          <a:endParaRPr lang="en-GB" sz="2800" b="1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1pPr>
                          <a:lvl2pPr marL="38403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2pPr>
                          <a:lvl3pPr marL="76806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3pPr>
                          <a:lvl4pPr marL="115209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4pPr>
                          <a:lvl5pPr marL="153612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5pPr>
                          <a:lvl6pPr marL="1920149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6pPr>
                          <a:lvl7pPr marL="2304179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7pPr>
                          <a:lvl8pPr marL="2688207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8pPr>
                          <a:lvl9pPr marL="3072236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9pPr>
                        </a:lstStyle>
                        <a:p>
                          <a:pPr algn="just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GB" sz="2800" i="1" smtClean="0">
                                  <a:effectLst/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∆</m:t>
                              </m:r>
                              <m:r>
                                <a:rPr lang="en-US" sz="2800" b="0" i="1" smtClean="0">
                                  <a:effectLst/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𝐴𝐵𝐶</m:t>
                              </m:r>
                            </m:oMath>
                          </a14:m>
                          <a:r>
                            <a:rPr lang="en-GB" sz="2800" dirty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dirty="0" err="1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và</a:t>
                          </a:r>
                          <a:r>
                            <a:rPr lang="en-GB" sz="2800" baseline="0" dirty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GB" sz="2800" i="1" baseline="0" smtClean="0">
                                  <a:effectLst/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∆</m:t>
                              </m:r>
                              <m:sSup>
                                <m:sSupPr>
                                  <m:ctrlPr>
                                    <a:rPr lang="en-US" sz="2800" b="0" i="1" baseline="0" smtClean="0">
                                      <a:effectLst/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baseline="0" smtClean="0">
                                      <a:effectLst/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sz="2800" b="0" i="1" baseline="0" smtClean="0">
                                      <a:effectLst/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800" b="0" i="1" baseline="0" smtClean="0">
                                      <a:effectLst/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baseline="0" smtClean="0">
                                      <a:effectLst/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sz="2800" b="0" i="1" baseline="0" smtClean="0">
                                      <a:effectLst/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2800" b="0" i="1" baseline="0" smtClean="0">
                                  <a:effectLst/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𝐶</m:t>
                              </m:r>
                              <m:r>
                                <a:rPr lang="en-US" sz="2800" b="0" i="1" baseline="0" smtClean="0">
                                  <a:effectLst/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′</m:t>
                              </m:r>
                            </m:oMath>
                          </a14:m>
                          <a:r>
                            <a:rPr lang="en-GB" sz="2800" dirty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dirty="0" err="1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có</a:t>
                          </a:r>
                          <a:r>
                            <a:rPr lang="en-GB" sz="2800" dirty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:</a:t>
                          </a:r>
                        </a:p>
                        <a:p>
                          <a:pPr algn="just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   ………………</a:t>
                          </a:r>
                        </a:p>
                        <a:p>
                          <a:pPr algn="just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   ……………....</a:t>
                          </a:r>
                        </a:p>
                        <a:p>
                          <a:pPr algn="just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baseline="0" dirty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   ……………....</a:t>
                          </a:r>
                          <a:endParaRPr lang="en-GB" sz="2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  <a:p>
                          <a:pPr algn="just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 err="1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Suy</a:t>
                          </a:r>
                          <a:r>
                            <a:rPr lang="en-US" sz="2800" dirty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ra</a:t>
                          </a:r>
                          <a:r>
                            <a:rPr lang="en-US" sz="2800" dirty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….  ………………(c-g-c).</a:t>
                          </a:r>
                          <a:endParaRPr lang="en-GB" sz="2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06688">
                    <a:tc>
                      <a:txBody>
                        <a:bodyPr/>
                        <a:lstStyle>
                          <a:lvl1pPr marL="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1pPr>
                          <a:lvl2pPr marL="38403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2pPr>
                          <a:lvl3pPr marL="76806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3pPr>
                          <a:lvl4pPr marL="115209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4pPr>
                          <a:lvl5pPr marL="153612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5pPr>
                          <a:lvl6pPr marL="1920149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6pPr>
                          <a:lvl7pPr marL="2304179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7pPr>
                          <a:lvl8pPr marL="2688207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8pPr>
                          <a:lvl9pPr marL="3072236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9pPr>
                        </a:lstStyle>
                        <a:p>
                          <a:pPr marL="0" lvl="0" indent="0" algn="just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  <a:buFont typeface="+mj-lt"/>
                            <a:buNone/>
                          </a:pPr>
                          <a:r>
                            <a:rPr lang="en-GB" sz="2800" b="1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2. </a:t>
                          </a:r>
                          <a:r>
                            <a:rPr lang="en-GB" sz="2800" b="1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Áp</a:t>
                          </a:r>
                          <a:r>
                            <a:rPr lang="en-GB" sz="2800" b="1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b="1" baseline="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dụng</a:t>
                          </a:r>
                          <a:r>
                            <a:rPr lang="en-GB" sz="2800" b="1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b="1" baseline="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vào</a:t>
                          </a:r>
                          <a:r>
                            <a:rPr lang="en-GB" sz="2800" b="1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tam </a:t>
                          </a:r>
                          <a:r>
                            <a:rPr lang="en-GB" sz="2800" b="1" baseline="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giác</a:t>
                          </a:r>
                          <a:r>
                            <a:rPr lang="en-GB" sz="2800" b="1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b="1" baseline="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vuông</a:t>
                          </a:r>
                          <a:endParaRPr lang="en-GB" sz="2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1pPr>
                          <a:lvl2pPr marL="38403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2pPr>
                          <a:lvl3pPr marL="76806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3pPr>
                          <a:lvl4pPr marL="115209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4pPr>
                          <a:lvl5pPr marL="153612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5pPr>
                          <a:lvl6pPr marL="1920149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6pPr>
                          <a:lvl7pPr marL="2304179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7pPr>
                          <a:lvl8pPr marL="2688207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8pPr>
                          <a:lvl9pPr marL="3072236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9pPr>
                        </a:lstStyle>
                        <a:p>
                          <a:pPr marL="0" marR="0" lvl="0" indent="0" algn="just" defTabSz="76806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Xét </a:t>
                          </a:r>
                          <a:r>
                            <a:rPr lang="en-GB" sz="280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hai</a:t>
                          </a: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tam </a:t>
                          </a:r>
                          <a:r>
                            <a:rPr lang="en-GB" sz="280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giác</a:t>
                          </a: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vuông</a:t>
                          </a: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GB" sz="2800" i="1" smtClean="0">
                                  <a:effectLst/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∆</m:t>
                              </m:r>
                              <m:r>
                                <a:rPr lang="en-US" sz="2800" b="0" i="1" smtClean="0">
                                  <a:effectLst/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𝐴𝐵𝐶</m:t>
                              </m:r>
                            </m:oMath>
                          </a14:m>
                          <a:r>
                            <a:rPr lang="en-GB" sz="2800" dirty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dirty="0">
                              <a:solidFill>
                                <a:prstClr val="black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và </a:t>
                          </a:r>
                          <a14:m>
                            <m:oMath xmlns:m="http://schemas.openxmlformats.org/officeDocument/2006/math">
                              <m:r>
                                <a:rPr lang="en-GB" sz="2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∆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𝐶</m:t>
                              </m:r>
                              <m: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′</m:t>
                              </m:r>
                            </m:oMath>
                          </a14:m>
                          <a:r>
                            <a:rPr lang="en-GB" sz="2800" dirty="0">
                              <a:solidFill>
                                <a:prstClr val="black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dirty="0" err="1">
                              <a:solidFill>
                                <a:prstClr val="black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có</a:t>
                          </a:r>
                          <a:r>
                            <a:rPr lang="en-GB" sz="2800" dirty="0">
                              <a:solidFill>
                                <a:prstClr val="black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:</a:t>
                          </a:r>
                        </a:p>
                        <a:p>
                          <a:pPr marL="0" marR="0" indent="0" algn="just" defTabSz="76806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  …………………</a:t>
                          </a:r>
                        </a:p>
                        <a:p>
                          <a:pPr marL="0" marR="0" indent="0" algn="just" defTabSz="76806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  …………………</a:t>
                          </a:r>
                          <a:endParaRPr lang="en-GB" sz="2800" dirty="0">
                            <a:solidFill>
                              <a:srgbClr val="000000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  <a:p>
                          <a:pPr marL="0" marR="0" indent="0" algn="just" defTabSz="76806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Suy</a:t>
                          </a:r>
                          <a:r>
                            <a:rPr lang="en-GB" sz="2800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baseline="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ra</a:t>
                          </a:r>
                          <a:r>
                            <a:rPr lang="en-GB" sz="2800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…………………                             </a:t>
                          </a:r>
                        </a:p>
                        <a:p>
                          <a:pPr marL="0" marR="0" indent="0" algn="just" defTabSz="76806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(</a:t>
                          </a:r>
                          <a:r>
                            <a:rPr lang="en-GB" sz="280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hai</a:t>
                          </a: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cạnh</a:t>
                          </a: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góc</a:t>
                          </a: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vuông</a:t>
                          </a: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)</a:t>
                          </a:r>
                          <a:endParaRPr lang="en-GB" sz="2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00624455"/>
                  </p:ext>
                </p:extLst>
              </p:nvPr>
            </p:nvGraphicFramePr>
            <p:xfrm>
              <a:off x="349771" y="626138"/>
              <a:ext cx="11432498" cy="6076354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2183567"/>
                    <a:gridCol w="9248931"/>
                  </a:tblGrid>
                  <a:tr h="559474">
                    <a:tc gridSpan="2">
                      <a:txBody>
                        <a:bodyPr/>
                        <a:lstStyle>
                          <a:lvl1pPr marL="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1pPr>
                          <a:lvl2pPr marL="38403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2pPr>
                          <a:lvl3pPr marL="76806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3pPr>
                          <a:lvl4pPr marL="115209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4pPr>
                          <a:lvl5pPr marL="153612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5pPr>
                          <a:lvl6pPr marL="1920149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6pPr>
                          <a:lvl7pPr marL="2304179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7pPr>
                          <a:lvl8pPr marL="2688207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8pPr>
                          <a:lvl9pPr marL="3072236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GB" sz="2800" b="1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Trường</a:t>
                          </a:r>
                          <a:r>
                            <a:rPr lang="en-GB" sz="2800" b="1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b="1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hợp</a:t>
                          </a:r>
                          <a:r>
                            <a:rPr lang="en-GB" sz="2800" b="1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b="1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bằng</a:t>
                          </a:r>
                          <a:r>
                            <a:rPr lang="en-GB" sz="2800" b="1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b="1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nhau</a:t>
                          </a:r>
                          <a:r>
                            <a:rPr lang="en-GB" sz="2800" b="1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b="1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thứ</a:t>
                          </a:r>
                          <a:r>
                            <a:rPr lang="en-GB" sz="2800" b="1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2 </a:t>
                          </a:r>
                          <a:r>
                            <a:rPr lang="en-GB" sz="2800" b="1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của</a:t>
                          </a:r>
                          <a:r>
                            <a:rPr lang="en-GB" sz="2800" b="1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tam </a:t>
                          </a:r>
                          <a:r>
                            <a:rPr lang="en-GB" sz="2800" b="1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giác</a:t>
                          </a:r>
                          <a:r>
                            <a:rPr lang="en-GB" sz="2800" b="1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: </a:t>
                          </a:r>
                          <a:r>
                            <a:rPr lang="en-GB" sz="2800" b="1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cạnh</a:t>
                          </a:r>
                          <a:r>
                            <a:rPr lang="en-GB" sz="2800" b="1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– </a:t>
                          </a:r>
                          <a:r>
                            <a:rPr lang="en-GB" sz="2800" b="1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góc</a:t>
                          </a:r>
                          <a:r>
                            <a:rPr lang="en-GB" sz="2800" b="1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– </a:t>
                          </a:r>
                          <a:r>
                            <a:rPr lang="en-GB" sz="2800" b="1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cạnh</a:t>
                          </a:r>
                          <a:r>
                            <a:rPr lang="en-GB" sz="2800" b="1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.</a:t>
                          </a:r>
                          <a:endParaRPr lang="en-GB" sz="2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/>
                    </a:tc>
                  </a:tr>
                  <a:tr h="2758440">
                    <a:tc>
                      <a:txBody>
                        <a:bodyPr/>
                        <a:lstStyle>
                          <a:lvl1pPr marL="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1pPr>
                          <a:lvl2pPr marL="38403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2pPr>
                          <a:lvl3pPr marL="76806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3pPr>
                          <a:lvl4pPr marL="115209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4pPr>
                          <a:lvl5pPr marL="153612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5pPr>
                          <a:lvl6pPr marL="1920149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6pPr>
                          <a:lvl7pPr marL="2304179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7pPr>
                          <a:lvl8pPr marL="2688207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8pPr>
                          <a:lvl9pPr marL="3072236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9pPr>
                        </a:lstStyle>
                        <a:p>
                          <a:pPr marL="342900" lvl="0" indent="-342900" algn="just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  <a:buFont typeface="+mj-lt"/>
                            <a:buAutoNum type="arabicPeriod"/>
                          </a:pPr>
                          <a:r>
                            <a:rPr lang="en-GB" sz="2800" b="1" dirty="0" err="1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Tính</a:t>
                          </a:r>
                          <a:r>
                            <a:rPr lang="en-GB" sz="2800" b="1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b="1" baseline="0" dirty="0" err="1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chất</a:t>
                          </a:r>
                          <a:endParaRPr lang="en-GB" sz="2800" b="1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l="-23584" t="-23451" b="-106416"/>
                          </a:stretch>
                        </a:blipFill>
                      </a:tcPr>
                    </a:tc>
                  </a:tr>
                  <a:tr h="2758440">
                    <a:tc>
                      <a:txBody>
                        <a:bodyPr/>
                        <a:lstStyle>
                          <a:lvl1pPr marL="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1pPr>
                          <a:lvl2pPr marL="38403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2pPr>
                          <a:lvl3pPr marL="76806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3pPr>
                          <a:lvl4pPr marL="115209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4pPr>
                          <a:lvl5pPr marL="1536120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5pPr>
                          <a:lvl6pPr marL="1920149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6pPr>
                          <a:lvl7pPr marL="2304179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7pPr>
                          <a:lvl8pPr marL="2688207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8pPr>
                          <a:lvl9pPr marL="3072236" algn="l" defTabSz="768060" rtl="0" eaLnBrk="1" latinLnBrk="0" hangingPunct="1">
                            <a:defRPr sz="1500" kern="1200">
                              <a:solidFill>
                                <a:schemeClr val="tx1"/>
                              </a:solidFill>
                              <a:latin typeface="Arial"/>
                            </a:defRPr>
                          </a:lvl9pPr>
                        </a:lstStyle>
                        <a:p>
                          <a:pPr marL="0" lvl="0" indent="0" algn="just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  <a:buFont typeface="+mj-lt"/>
                            <a:buNone/>
                          </a:pPr>
                          <a:r>
                            <a:rPr lang="en-GB" sz="2800" b="1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2. </a:t>
                          </a:r>
                          <a:r>
                            <a:rPr lang="en-GB" sz="2800" b="1" dirty="0" err="1" smtClean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Áp</a:t>
                          </a:r>
                          <a:r>
                            <a:rPr lang="en-GB" sz="2800" b="1" baseline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b="1" baseline="0" dirty="0" err="1" smtClean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dụng</a:t>
                          </a:r>
                          <a:r>
                            <a:rPr lang="en-GB" sz="2800" b="1" baseline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b="1" baseline="0" dirty="0" err="1" smtClean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vào</a:t>
                          </a:r>
                          <a:r>
                            <a:rPr lang="en-GB" sz="2800" b="1" baseline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tam </a:t>
                          </a:r>
                          <a:r>
                            <a:rPr lang="en-GB" sz="2800" b="1" baseline="0" dirty="0" err="1" smtClean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giác</a:t>
                          </a:r>
                          <a:r>
                            <a:rPr lang="en-GB" sz="2800" b="1" baseline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b="1" baseline="0" dirty="0" err="1" smtClean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vuông</a:t>
                          </a:r>
                          <a:endParaRPr lang="en-GB" sz="2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l="-23584" t="-123451" b="-6416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284813" y="104932"/>
            <a:ext cx="88441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GB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8860" y="1379095"/>
            <a:ext cx="4344823" cy="2383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9916" y="4392005"/>
            <a:ext cx="4043768" cy="2263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loud Callout 7"/>
          <p:cNvSpPr/>
          <p:nvPr/>
        </p:nvSpPr>
        <p:spPr>
          <a:xfrm>
            <a:off x="4420311" y="2304650"/>
            <a:ext cx="7105338" cy="2638269"/>
          </a:xfrm>
          <a:prstGeom prst="cloudCallout">
            <a:avLst>
              <a:gd name="adj1" fmla="val -29819"/>
              <a:gd name="adj2" fmla="val 89210"/>
            </a:avLst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endParaRPr lang="en-GB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013023" y="1704094"/>
                <a:ext cx="230848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/>
                          <a:ea typeface="Calibri"/>
                          <a:cs typeface="Times New Roman" pitchFamily="18" charset="0"/>
                        </a:rPr>
                        <m:t>𝐴𝐵</m:t>
                      </m:r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/>
                          <a:ea typeface="Calibri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  <a:ea typeface="Calibri"/>
                              <a:cs typeface="Times New Roman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  <a:ea typeface="Calibri"/>
                              <a:cs typeface="Times New Roman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  <a:ea typeface="Calibri"/>
                              <a:cs typeface="Times New Roman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  <a:ea typeface="Calibri"/>
                              <a:cs typeface="Times New Roman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GB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3023" y="1704094"/>
                <a:ext cx="2308485" cy="523220"/>
              </a:xfrm>
              <a:prstGeom prst="rect">
                <a:avLst/>
              </a:prstGeom>
              <a:blipFill rotWithShape="1">
                <a:blip r:embed="rId5"/>
                <a:stretch>
                  <a:fillRect t="-11765" b="-329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402767" y="2158585"/>
                <a:ext cx="1304144" cy="5704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GB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𝐴</m:t>
                          </m:r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en-GB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2767" y="2158585"/>
                <a:ext cx="1304144" cy="570413"/>
              </a:xfrm>
              <a:prstGeom prst="rect">
                <a:avLst/>
              </a:prstGeom>
              <a:blipFill rotWithShape="1">
                <a:blip r:embed="rId6"/>
                <a:stretch>
                  <a:fillRect t="-2128" r="-12617" b="-287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327818" y="2803162"/>
                <a:ext cx="193373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/>
                          <a:ea typeface="Calibri"/>
                          <a:cs typeface="Times New Roman" pitchFamily="18" charset="0"/>
                        </a:rPr>
                        <m:t>𝐴𝐶</m:t>
                      </m:r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/>
                          <a:ea typeface="Calibri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  <a:ea typeface="Calibri"/>
                              <a:cs typeface="Times New Roman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  <a:ea typeface="Calibri"/>
                              <a:cs typeface="Times New Roman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/>
                          <a:ea typeface="Calibri"/>
                          <a:cs typeface="Times New Roman" pitchFamily="18" charset="0"/>
                        </a:rPr>
                        <m:t>𝐶</m:t>
                      </m:r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/>
                          <a:ea typeface="Calibri"/>
                          <a:cs typeface="Times New Roman" pitchFamily="18" charset="0"/>
                        </a:rPr>
                        <m:t>′</m:t>
                      </m:r>
                    </m:oMath>
                  </m:oMathPara>
                </a14:m>
                <a:endParaRPr lang="en-GB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7818" y="2803162"/>
                <a:ext cx="1933731" cy="523220"/>
              </a:xfrm>
              <a:prstGeom prst="rect">
                <a:avLst/>
              </a:prstGeom>
              <a:blipFill rotWithShape="1">
                <a:blip r:embed="rId7"/>
                <a:stretch>
                  <a:fillRect t="-11628" r="-5678" b="-313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672590" y="3387777"/>
                <a:ext cx="278817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28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𝐴𝐵𝐶</m:t>
                    </m:r>
                  </m:oMath>
                </a14:m>
                <a:r>
                  <a:rPr lang="en-GB" sz="2800" dirty="0">
                    <a:solidFill>
                      <a:srgbClr val="FF0000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rgbClr val="FF0000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=</a:t>
                </a:r>
                <a:r>
                  <a:rPr lang="en-GB" sz="2800" dirty="0">
                    <a:solidFill>
                      <a:srgbClr val="FF0000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𝐶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′</m:t>
                    </m:r>
                  </m:oMath>
                </a14:m>
                <a:endParaRPr lang="en-GB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2590" y="3387777"/>
                <a:ext cx="2788171" cy="523220"/>
              </a:xfrm>
              <a:prstGeom prst="rect">
                <a:avLst/>
              </a:prstGeom>
              <a:blipFill rotWithShape="1">
                <a:blip r:embed="rId8"/>
                <a:stretch>
                  <a:fillRect t="-11628" r="-2838" b="-313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822491" y="5523818"/>
                <a:ext cx="319290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28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𝐴𝐵𝐶</m:t>
                    </m:r>
                  </m:oMath>
                </a14:m>
                <a:r>
                  <a:rPr lang="en-GB" sz="2800" dirty="0">
                    <a:solidFill>
                      <a:srgbClr val="FF0000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rgbClr val="FF0000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=</a:t>
                </a:r>
                <a:r>
                  <a:rPr lang="en-GB" sz="2800" dirty="0">
                    <a:solidFill>
                      <a:srgbClr val="FF0000"/>
                    </a:solidFill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𝐶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′</m:t>
                    </m:r>
                  </m:oMath>
                </a14:m>
                <a:endParaRPr lang="en-GB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2491" y="5523818"/>
                <a:ext cx="3192905" cy="523220"/>
              </a:xfrm>
              <a:prstGeom prst="rect">
                <a:avLst/>
              </a:prstGeom>
              <a:blipFill rotWithShape="1">
                <a:blip r:embed="rId9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720715" y="4419699"/>
                <a:ext cx="230848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/>
                          <a:ea typeface="Calibri"/>
                          <a:cs typeface="Times New Roman" pitchFamily="18" charset="0"/>
                        </a:rPr>
                        <m:t>𝐴𝐵</m:t>
                      </m:r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/>
                          <a:ea typeface="Calibri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  <a:ea typeface="Calibri"/>
                              <a:cs typeface="Times New Roman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  <a:ea typeface="Calibri"/>
                              <a:cs typeface="Times New Roman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  <a:ea typeface="Calibri"/>
                              <a:cs typeface="Times New Roman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  <a:ea typeface="Calibri"/>
                              <a:cs typeface="Times New Roman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GB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715" y="4419699"/>
                <a:ext cx="2308485" cy="523220"/>
              </a:xfrm>
              <a:prstGeom prst="rect">
                <a:avLst/>
              </a:prstGeom>
              <a:blipFill rotWithShape="1">
                <a:blip r:embed="rId10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830726" y="4969926"/>
                <a:ext cx="193373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/>
                          <a:ea typeface="Calibri"/>
                          <a:cs typeface="Times New Roman" pitchFamily="18" charset="0"/>
                        </a:rPr>
                        <m:t>𝐴𝐶</m:t>
                      </m:r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/>
                          <a:ea typeface="Calibri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  <a:ea typeface="Calibri"/>
                              <a:cs typeface="Times New Roman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  <a:ea typeface="Calibri"/>
                              <a:cs typeface="Times New Roman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/>
                          <a:ea typeface="Calibri"/>
                          <a:cs typeface="Times New Roman" pitchFamily="18" charset="0"/>
                        </a:rPr>
                        <m:t>𝐶</m:t>
                      </m:r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/>
                          <a:ea typeface="Calibri"/>
                          <a:cs typeface="Times New Roman" pitchFamily="18" charset="0"/>
                        </a:rPr>
                        <m:t>′</m:t>
                      </m:r>
                    </m:oMath>
                  </m:oMathPara>
                </a14:m>
                <a:endParaRPr lang="en-GB" sz="2800" dirty="0">
                  <a:solidFill>
                    <a:srgbClr val="FF0000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726" y="4969926"/>
                <a:ext cx="1933731" cy="523220"/>
              </a:xfrm>
              <a:prstGeom prst="rect">
                <a:avLst/>
              </a:prstGeom>
              <a:blipFill rotWithShape="1">
                <a:blip r:embed="rId11"/>
                <a:stretch>
                  <a:fillRect t="-11628" r="-5660" b="-313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8541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8" grpId="1" animBg="1"/>
      <p:bldP spid="17" grpId="0"/>
      <p:bldP spid="18" grpId="0"/>
      <p:bldP spid="19" grpId="0"/>
      <p:bldP spid="20" grpId="0"/>
      <p:bldP spid="21" grpId="0"/>
      <p:bldP spid="23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04603" y="475380"/>
                <a:ext cx="5346491" cy="39703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b="1" dirty="0">
                    <a:solidFill>
                      <a:srgbClr val="0000FF"/>
                    </a:solidFill>
                    <a:latin typeface="+mj-lt"/>
                  </a:rPr>
                  <a:t>Bài tập 2: </a:t>
                </a:r>
                <a:r>
                  <a:rPr lang="vi-VN" sz="2800" dirty="0">
                    <a:latin typeface="+mj-lt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2800" i="0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vi-VN" sz="2800" i="1">
                        <a:latin typeface="Cambria Math"/>
                        <a:ea typeface="Cambria Math"/>
                      </a:rPr>
                      <m:t>𝐴𝐵𝐶</m:t>
                    </m:r>
                  </m:oMath>
                </a14:m>
                <a:r>
                  <a:rPr lang="vi-VN" sz="2800" dirty="0">
                    <a:latin typeface="+mj-lt"/>
                  </a:rPr>
                  <a:t> vuông</a:t>
                </a:r>
                <a:r>
                  <a:rPr lang="en-US" sz="2800" dirty="0">
                    <a:latin typeface="+mj-lt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ở</a:t>
                </a:r>
                <a:r>
                  <a:rPr lang="vi-VN" sz="28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vi-VN" sz="2800" i="1">
                        <a:latin typeface="Cambria Math"/>
                        <a:ea typeface="Cambria Math"/>
                      </a:rPr>
                      <m:t>𝐴</m:t>
                    </m:r>
                  </m:oMath>
                </a14:m>
                <a:r>
                  <a:rPr lang="vi-VN" sz="2800" i="1" dirty="0">
                    <a:latin typeface="+mj-lt"/>
                  </a:rPr>
                  <a:t> </a:t>
                </a:r>
                <a:r>
                  <a:rPr lang="vi-VN" sz="2800" dirty="0">
                    <a:latin typeface="+mj-lt"/>
                  </a:rPr>
                  <a:t>. Trên tia đối của tia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/>
                        <a:ea typeface="Cambria Math"/>
                      </a:rPr>
                      <m:t>𝐴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𝐶</m:t>
                    </m:r>
                  </m:oMath>
                </a14:m>
                <a:r>
                  <a:rPr lang="vi-VN" sz="2800" i="1" dirty="0">
                    <a:latin typeface="+mj-lt"/>
                  </a:rPr>
                  <a:t>  </a:t>
                </a:r>
                <a:r>
                  <a:rPr lang="vi-VN" sz="2800" dirty="0">
                    <a:latin typeface="+mj-lt"/>
                  </a:rPr>
                  <a:t>lấy điểm</a:t>
                </a:r>
                <a:r>
                  <a:rPr lang="en-US" sz="28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𝐷</m:t>
                    </m:r>
                  </m:oMath>
                </a14:m>
                <a:r>
                  <a:rPr lang="vi-VN" sz="2800" dirty="0">
                    <a:latin typeface="+mj-lt"/>
                  </a:rPr>
                  <a:t>  sao cho</a:t>
                </a:r>
                <a:r>
                  <a:rPr lang="en-US" sz="28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𝐷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𝐴𝐶</m:t>
                    </m:r>
                  </m:oMath>
                </a14:m>
                <a:r>
                  <a:rPr lang="vi-VN" sz="2800" dirty="0">
                    <a:latin typeface="+mj-lt"/>
                  </a:rPr>
                  <a:t> .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>
                    <a:latin typeface="+mj-lt"/>
                  </a:rPr>
                  <a:t>a) Chứng minh</a:t>
                </a:r>
                <a:r>
                  <a:rPr lang="en-US" sz="28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𝐴𝐵𝐶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=∆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𝐴𝐵𝐷</m:t>
                    </m:r>
                  </m:oMath>
                </a14:m>
                <a:r>
                  <a:rPr lang="vi-VN" sz="2800" dirty="0">
                    <a:latin typeface="+mj-lt"/>
                  </a:rPr>
                  <a:t> ;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>
                    <a:latin typeface="+mj-lt"/>
                  </a:rPr>
                  <a:t>b) Trên tia đối của ti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 i="1">
                        <a:latin typeface="Cambria Math"/>
                        <a:ea typeface="Cambria Math"/>
                      </a:rPr>
                      <m:t>A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𝐵</m:t>
                    </m:r>
                  </m:oMath>
                </a14:m>
                <a:r>
                  <a:rPr lang="vi-VN" sz="2800" dirty="0">
                    <a:latin typeface="+mj-lt"/>
                  </a:rPr>
                  <a:t> lấy điểm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𝑀</m:t>
                    </m:r>
                  </m:oMath>
                </a14:m>
                <a:r>
                  <a:rPr lang="vi-VN" sz="2800" dirty="0">
                    <a:latin typeface="+mj-lt"/>
                  </a:rPr>
                  <a:t> . Chứng minh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𝑀𝐵𝐷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=∆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𝑀𝐵𝐶</m:t>
                    </m:r>
                  </m:oMath>
                </a14:m>
                <a:r>
                  <a:rPr lang="vi-VN" sz="2800" dirty="0">
                    <a:latin typeface="+mj-lt"/>
                  </a:rPr>
                  <a:t> 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603" y="475380"/>
                <a:ext cx="5346491" cy="3970318"/>
              </a:xfrm>
              <a:prstGeom prst="rect">
                <a:avLst/>
              </a:prstGeom>
              <a:blipFill rotWithShape="1">
                <a:blip r:embed="rId3"/>
                <a:stretch>
                  <a:fillRect l="-2281" r="-1710" b="-15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loud Callout 2"/>
          <p:cNvSpPr/>
          <p:nvPr/>
        </p:nvSpPr>
        <p:spPr>
          <a:xfrm>
            <a:off x="1938727" y="4317170"/>
            <a:ext cx="4761876" cy="2398427"/>
          </a:xfrm>
          <a:prstGeom prst="cloudCallout">
            <a:avLst>
              <a:gd name="adj1" fmla="val -70713"/>
              <a:gd name="adj2" fmla="val 3889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GB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600" y="215603"/>
            <a:ext cx="3132762" cy="2364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48402294"/>
                  </p:ext>
                </p:extLst>
              </p:nvPr>
            </p:nvGraphicFramePr>
            <p:xfrm>
              <a:off x="6071015" y="2569215"/>
              <a:ext cx="5756223" cy="4288785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74498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01124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2016825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endParaRPr lang="en-GB" sz="2800" dirty="0">
                            <a:solidFill>
                              <a:srgbClr val="000000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  <a:p>
                          <a:pPr algn="just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GT</a:t>
                          </a:r>
                          <a:endParaRPr lang="en-GB" sz="2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vi-VN" sz="2800" i="0" smtClea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vi-VN" sz="2800" i="1">
                                  <a:latin typeface="Cambria Math"/>
                                  <a:ea typeface="Cambria Math"/>
                                </a:rPr>
                                <m:t>𝐴𝐵𝐶</m:t>
                              </m:r>
                            </m:oMath>
                          </a14:m>
                          <a:r>
                            <a:rPr lang="vi-VN" sz="2800" b="0" i="0" u="none" strike="noStrike" cap="none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rPr>
                            <a:t> </a:t>
                          </a:r>
                          <a:r>
                            <a:rPr lang="en-GB" sz="280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vuông</a:t>
                          </a: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ở  </a:t>
                          </a:r>
                          <a14:m>
                            <m:oMath xmlns:m="http://schemas.openxmlformats.org/officeDocument/2006/math">
                              <m:r>
                                <a:rPr lang="vi-VN" sz="280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oMath>
                          </a14:m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. </a:t>
                          </a:r>
                          <a:endParaRPr lang="en-GB" sz="2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  <a:p>
                          <a:pPr algn="just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sz="2800" b="0" i="1" smtClean="0">
                                  <a:latin typeface="Cambria Math"/>
                                </a:rPr>
                                <m:t>𝐷</m:t>
                              </m:r>
                            </m:oMath>
                          </a14:m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nằm</a:t>
                          </a: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trên</a:t>
                          </a: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tia</a:t>
                          </a: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đối</a:t>
                          </a: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của</a:t>
                          </a: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tia</a:t>
                          </a: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vi-VN" sz="280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𝐶</m:t>
                              </m:r>
                            </m:oMath>
                          </a14:m>
                          <a:r>
                            <a:rPr lang="vi-VN" sz="2800" b="0" i="1" u="none" strike="noStrike" cap="none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rPr>
                            <a:t> </a:t>
                          </a:r>
                          <a:endParaRPr lang="en-US" sz="2800" b="0" i="1" u="none" strike="noStrike" cap="none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  <a:sym typeface="Arial"/>
                          </a:endParaRPr>
                        </a:p>
                        <a:p>
                          <a:pPr algn="just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0" i="1" smtClean="0">
                                  <a:latin typeface="Cambria Math"/>
                                </a:rPr>
                                <m:t>𝐴𝐷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𝐴𝐶</m:t>
                              </m:r>
                            </m:oMath>
                          </a14:m>
                          <a:r>
                            <a:rPr lang="vi-VN" sz="2800" b="0" i="0" u="none" strike="noStrike" cap="none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rPr>
                            <a:t> </a:t>
                          </a:r>
                          <a:endParaRPr lang="en-US" sz="2800" b="0" i="0" u="none" strike="noStrike" cap="none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  <a:sym typeface="Arial"/>
                          </a:endParaRPr>
                        </a:p>
                        <a:p>
                          <a:pPr algn="just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  <a:sym typeface="Arial"/>
                            </a:rPr>
                            <a:t>b)</a:t>
                          </a:r>
                          <a:r>
                            <a:rPr lang="en-US" sz="2800" b="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0" i="1" smtClean="0">
                                  <a:latin typeface="Cambria Math"/>
                                </a:rPr>
                                <m:t>𝑀</m:t>
                              </m:r>
                            </m:oMath>
                          </a14:m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nằm</a:t>
                          </a: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trên</a:t>
                          </a: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tia</a:t>
                          </a: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đối</a:t>
                          </a: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của</a:t>
                          </a: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GB" sz="280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tia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0" i="0" smtClean="0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vi-VN" sz="2800" i="1" smtClean="0">
                                  <a:latin typeface="Cambria Math"/>
                                  <a:ea typeface="Cambria Math"/>
                                </a:rPr>
                                <m:t>A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oMath>
                          </a14:m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. </a:t>
                          </a:r>
                          <a:endParaRPr lang="en-GB" sz="2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137087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endParaRPr lang="en-GB" sz="2800" dirty="0">
                            <a:solidFill>
                              <a:srgbClr val="000000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  <a:p>
                          <a:pPr algn="just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KL</a:t>
                          </a:r>
                          <a:endParaRPr lang="en-GB" sz="2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lvl="0" indent="0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  <a:buFont typeface="+mj-lt"/>
                            <a:buNone/>
                            <a:tabLst>
                              <a:tab pos="186055" algn="l"/>
                            </a:tabLst>
                          </a:pPr>
                          <a:r>
                            <a:rPr lang="en-US" sz="280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a)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𝐴𝐵𝐶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=∆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𝐴𝐵𝐷</m:t>
                              </m:r>
                            </m:oMath>
                          </a14:m>
                          <a:r>
                            <a:rPr lang="vi-VN" sz="2800" b="0" i="0" u="none" strike="noStrike" cap="none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</a:rPr>
                            <a:t> </a:t>
                          </a:r>
                          <a:endParaRPr lang="en-GB" sz="2800" dirty="0">
                            <a:solidFill>
                              <a:srgbClr val="000000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  <a:p>
                          <a:pPr marL="0" lvl="0" indent="0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  <a:buFont typeface="+mj-lt"/>
                            <a:buNone/>
                            <a:tabLst>
                              <a:tab pos="186055" algn="l"/>
                            </a:tabLst>
                          </a:pPr>
                          <a:r>
                            <a:rPr lang="en-GB" sz="2800" dirty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b)  </a:t>
                          </a:r>
                          <a14:m>
                            <m:oMath xmlns:m="http://schemas.openxmlformats.org/officeDocument/2006/math">
                              <m:r>
                                <a:rPr lang="vi-VN" sz="2800" i="1" smtClea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𝑀𝐵𝐷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=∆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𝑀𝐵𝐶</m:t>
                              </m:r>
                            </m:oMath>
                          </a14:m>
                          <a:r>
                            <a:rPr lang="vi-VN" sz="2800" b="0" i="0" u="none" strike="noStrike" cap="none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</a:rPr>
                            <a:t> </a:t>
                          </a:r>
                          <a:endParaRPr lang="en-GB" sz="2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48402294"/>
                  </p:ext>
                </p:extLst>
              </p:nvPr>
            </p:nvGraphicFramePr>
            <p:xfrm>
              <a:off x="6071015" y="2569215"/>
              <a:ext cx="5756223" cy="4288785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744981"/>
                    <a:gridCol w="5011242"/>
                  </a:tblGrid>
                  <a:tr h="2151698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endParaRPr lang="en-GB" sz="2800" dirty="0" smtClean="0">
                            <a:solidFill>
                              <a:srgbClr val="000000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  <a:p>
                          <a:pPr algn="just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GB" sz="280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GT</a:t>
                          </a:r>
                          <a:endParaRPr lang="en-GB" sz="2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14964" t="-3683" r="-122" b="-99433"/>
                          </a:stretch>
                        </a:blipFill>
                      </a:tcPr>
                    </a:tc>
                  </a:tr>
                  <a:tr h="2137087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endParaRPr lang="en-GB" sz="2800" dirty="0" smtClean="0">
                            <a:solidFill>
                              <a:srgbClr val="000000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  <a:p>
                          <a:pPr algn="just">
                            <a:lnSpc>
                              <a:spcPct val="115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GB" sz="280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KL</a:t>
                          </a:r>
                          <a:endParaRPr lang="en-GB" sz="2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 rotWithShape="1">
                          <a:blip r:embed="rId5"/>
                          <a:stretch>
                            <a:fillRect l="-14964" t="-104274" r="-12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16336615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59566" y="382013"/>
                <a:ext cx="5201587" cy="59954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GB" sz="28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GB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: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GB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𝐶𝐴𝐵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𝐵𝐴𝐷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=180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°</m:t>
                    </m:r>
                  </m:oMath>
                </a14:m>
                <a:endParaRPr lang="en-GB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GB" sz="2800" dirty="0" err="1">
                    <a:latin typeface="Times New Roman" pitchFamily="18" charset="0"/>
                    <a:cs typeface="Times New Roman" pitchFamily="18" charset="0"/>
                  </a:rPr>
                  <a:t>Mà</a:t>
                </a:r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GB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𝐶𝐴𝐵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=90</m:t>
                    </m:r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°</m:t>
                    </m:r>
                  </m:oMath>
                </a14:m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GB" sz="2800" dirty="0" err="1">
                    <a:latin typeface="Times New Roman" pitchFamily="18" charset="0"/>
                    <a:cs typeface="Times New Roman" pitchFamily="18" charset="0"/>
                  </a:rPr>
                  <a:t>gt</a:t>
                </a:r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GB" sz="28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𝐵𝐴𝐷</m:t>
                        </m:r>
                      </m:e>
                    </m:acc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9</m:t>
                    </m:r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0</m:t>
                    </m:r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°</m:t>
                    </m:r>
                  </m:oMath>
                </a14:m>
                <a:endParaRPr lang="en-GB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GB" sz="2800" dirty="0" err="1"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𝐴𝐵𝐶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𝐴𝐵𝐷</m:t>
                    </m:r>
                  </m:oMath>
                </a14:m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ea typeface="Cambria Math"/>
                      </a:rPr>
                      <m:t>     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𝐴𝐵</m:t>
                    </m:r>
                  </m:oMath>
                </a14:m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 : </a:t>
                </a:r>
                <a:r>
                  <a:rPr lang="en-GB" sz="28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latin typeface="Times New Roman" pitchFamily="18" charset="0"/>
                    <a:cs typeface="Times New Roman" pitchFamily="18" charset="0"/>
                  </a:rPr>
                  <a:t>chung</a:t>
                </a:r>
                <a:endParaRPr lang="en-GB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GB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𝐶𝐴𝐵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𝐵𝐴𝐷</m:t>
                        </m:r>
                      </m:e>
                    </m:acc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9</m:t>
                    </m:r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0</m:t>
                    </m:r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°</m:t>
                    </m:r>
                  </m:oMath>
                </a14:m>
                <a:endParaRPr lang="en-US" sz="2800" i="1" dirty="0">
                  <a:latin typeface="Cambria Math"/>
                  <a:ea typeface="Cambria Math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/>
                  <a:t>  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𝐷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𝐴𝐶</m:t>
                    </m:r>
                    <m:r>
                      <a:rPr lang="en-US" sz="28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GB" sz="2800" dirty="0" err="1">
                    <a:latin typeface="Times New Roman" pitchFamily="18" charset="0"/>
                    <a:cs typeface="Times New Roman" pitchFamily="18" charset="0"/>
                  </a:rPr>
                  <a:t>gt</a:t>
                </a:r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2800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𝐴𝐵𝐶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𝐴𝐵𝐷</m:t>
                    </m:r>
                  </m:oMath>
                </a14:m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  (</a:t>
                </a:r>
                <a:r>
                  <a:rPr lang="en-GB" sz="28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 )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566" y="382013"/>
                <a:ext cx="5201587" cy="5995487"/>
              </a:xfrm>
              <a:prstGeom prst="rect">
                <a:avLst/>
              </a:prstGeom>
              <a:blipFill rotWithShape="1">
                <a:blip r:embed="rId3"/>
                <a:stretch>
                  <a:fillRect l="-2345" b="-71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3230" y="677733"/>
            <a:ext cx="4738897" cy="35794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3366155"/>
      </p:ext>
    </p:extLst>
  </p:cSld>
  <p:clrMapOvr>
    <a:masterClrMapping/>
  </p:clrMapOvr>
  <p:transition spd="slow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3230" y="632761"/>
            <a:ext cx="4704205" cy="3553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74622" y="422962"/>
                <a:ext cx="6021049" cy="52967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dirty="0">
                    <a:solidFill>
                      <a:srgbClr val="0000FF"/>
                    </a:solidFill>
                    <a:latin typeface="+mj-lt"/>
                  </a:rPr>
                  <a:t>b) </a:t>
                </a:r>
                <a:r>
                  <a:rPr lang="vi-VN" sz="2800" dirty="0">
                    <a:latin typeface="+mj-lt"/>
                  </a:rPr>
                  <a:t>Theo câu a) ta có</a:t>
                </a:r>
                <a:r>
                  <a:rPr lang="en-US" sz="28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𝐴𝐵𝐶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𝐴𝐵𝐷</m:t>
                    </m:r>
                  </m:oMath>
                </a14:m>
                <a:r>
                  <a:rPr lang="vi-VN" sz="2800" dirty="0">
                    <a:latin typeface="+mj-lt"/>
                  </a:rPr>
                  <a:t>  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>
                    <a:latin typeface="+mj-lt"/>
                  </a:rPr>
                  <a:t>=</a:t>
                </a:r>
                <a:r>
                  <a:rPr lang="vi-VN" sz="28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2800" dirty="0">
                    <a:latin typeface="+mj-lt"/>
                  </a:rPr>
                  <a:t> (hai góc tương ứng) 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>
                    <a:latin typeface="+mj-lt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𝐵𝐶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𝐵𝐷</m:t>
                    </m:r>
                  </m:oMath>
                </a14:m>
                <a:r>
                  <a:rPr lang="vi-VN" sz="2800" dirty="0">
                    <a:latin typeface="+mj-lt"/>
                  </a:rPr>
                  <a:t> (hai cạnh tương ứng). 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>
                    <a:latin typeface="+mj-lt"/>
                  </a:rPr>
                  <a:t>Xét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𝑀𝐵𝐷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vi-VN" sz="2800" dirty="0">
                    <a:latin typeface="+mj-lt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𝑀𝐵𝐶</m:t>
                    </m:r>
                  </m:oMath>
                </a14:m>
                <a:r>
                  <a:rPr lang="vi-VN" sz="2800" dirty="0">
                    <a:latin typeface="+mj-lt"/>
                  </a:rPr>
                  <a:t> có:</a:t>
                </a:r>
                <a:endParaRPr lang="en-US" sz="2800" dirty="0">
                  <a:latin typeface="+mj-lt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+mj-lt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𝐵𝐶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𝐵𝐷</m:t>
                    </m:r>
                  </m:oMath>
                </a14:m>
                <a:r>
                  <a:rPr lang="en-US" sz="2800" dirty="0">
                    <a:latin typeface="+mj-lt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ứ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minh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+mj-lt"/>
                  </a:rPr>
                  <a:t>   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>
                    <a:latin typeface="+mj-lt"/>
                  </a:rPr>
                  <a:t>=</a:t>
                </a:r>
                <a:r>
                  <a:rPr lang="vi-VN" sz="28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>
                    <a:latin typeface="+mj-lt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(chứng minh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vi-VN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+mj-lt"/>
                    <a:ea typeface="Cambria Math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𝑀𝐵</m:t>
                    </m:r>
                  </m:oMath>
                </a14:m>
                <a:r>
                  <a:rPr lang="vi-VN" sz="2800" dirty="0">
                    <a:latin typeface="+mj-lt"/>
                  </a:rPr>
                  <a:t> : cạnh chung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>
                    <a:latin typeface="+mj-lt"/>
                  </a:rPr>
                  <a:t>Vậy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𝑀𝐵𝐷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vi-VN" sz="28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𝑀𝐵𝐶</m:t>
                    </m:r>
                  </m:oMath>
                </a14:m>
                <a:r>
                  <a:rPr lang="vi-VN" sz="2800" dirty="0">
                    <a:latin typeface="+mj-lt"/>
                  </a:rPr>
                  <a:t> (c-g-c)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622" y="422962"/>
                <a:ext cx="6021049" cy="5296706"/>
              </a:xfrm>
              <a:prstGeom prst="rect">
                <a:avLst/>
              </a:prstGeom>
              <a:blipFill rotWithShape="1">
                <a:blip r:embed="rId4"/>
                <a:stretch>
                  <a:fillRect l="-2024" b="-8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3366155"/>
      </p:ext>
    </p:extLst>
  </p:cSld>
  <p:clrMapOvr>
    <a:masterClrMapping/>
  </p:clrMapOvr>
  <p:transition spd="slow">
    <p:wip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39.201"/>
  <p:tag name="TIMING" val="|0.884|36.152"/>
  <p:tag name="GENSWF_SLIDE_UID" val="{80BA279E-D8F0-4E42-9872-543A1E58A0D7}:413"/>
  <p:tag name="ISPRING_SLIDE_ID_2" val="{116FF109-2E5E-43E3-8E5F-456C8A20B8F0}"/>
  <p:tag name="ISPRING_SLIDE_INDENT_LEVEL" val="0"/>
  <p:tag name="GENSWF_SLIDE_TITLE" val="Hướng dẫn về nhà"/>
</p:tagLst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acher Binder by Slidesgo">
  <a:themeElements>
    <a:clrScheme name="Simple Light">
      <a:dk1>
        <a:srgbClr val="2F1932"/>
      </a:dk1>
      <a:lt1>
        <a:srgbClr val="FFFFFF"/>
      </a:lt1>
      <a:dk2>
        <a:srgbClr val="4F476F"/>
      </a:dk2>
      <a:lt2>
        <a:srgbClr val="F3EEE3"/>
      </a:lt2>
      <a:accent1>
        <a:srgbClr val="E2DAC7"/>
      </a:accent1>
      <a:accent2>
        <a:srgbClr val="918C7F"/>
      </a:accent2>
      <a:accent3>
        <a:srgbClr val="FFAC58"/>
      </a:accent3>
      <a:accent4>
        <a:srgbClr val="FF866A"/>
      </a:accent4>
      <a:accent5>
        <a:srgbClr val="40BFBF"/>
      </a:accent5>
      <a:accent6>
        <a:srgbClr val="BA9EC5"/>
      </a:accent6>
      <a:hlink>
        <a:srgbClr val="2F1932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Color of 2020">
      <a:dk1>
        <a:srgbClr val="3F3F3F"/>
      </a:dk1>
      <a:lt1>
        <a:sysClr val="window" lastClr="FFFFFF"/>
      </a:lt1>
      <a:dk2>
        <a:srgbClr val="1D4E89"/>
      </a:dk2>
      <a:lt2>
        <a:srgbClr val="E7E6E6"/>
      </a:lt2>
      <a:accent1>
        <a:srgbClr val="4FC1E9"/>
      </a:accent1>
      <a:accent2>
        <a:srgbClr val="48CFAD"/>
      </a:accent2>
      <a:accent3>
        <a:srgbClr val="A0D468"/>
      </a:accent3>
      <a:accent4>
        <a:srgbClr val="FFCE54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Custom 5">
      <a:majorFont>
        <a:latin typeface="A3.OpenSansBold-San"/>
        <a:ea typeface=""/>
        <a:cs typeface=""/>
      </a:majorFont>
      <a:minorFont>
        <a:latin typeface="A3.OpenSans-S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6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 algn="l">
          <a:defRPr sz="160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10A84C02-4F09-40FE-82F3-79312BC08B2E}" vid="{69A41932-5ED9-47B3-8A6B-37B62AB78E10}"/>
    </a:ext>
  </a:extLst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3859</TotalTime>
  <Words>667</Words>
  <Application>Microsoft Office PowerPoint</Application>
  <PresentationFormat>Widescreen</PresentationFormat>
  <Paragraphs>86</Paragraphs>
  <Slides>10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7" baseType="lpstr">
      <vt:lpstr>A3.OpenSansBold-San</vt:lpstr>
      <vt:lpstr>A3.OpenSans-San</vt:lpstr>
      <vt:lpstr>Arial</vt:lpstr>
      <vt:lpstr>Calibri</vt:lpstr>
      <vt:lpstr>Calibri Light</vt:lpstr>
      <vt:lpstr>Cambria Math</vt:lpstr>
      <vt:lpstr>Delius</vt:lpstr>
      <vt:lpstr>Nunito</vt:lpstr>
      <vt:lpstr>Roboto Condensed Light</vt:lpstr>
      <vt:lpstr>Times New Roman</vt:lpstr>
      <vt:lpstr>字魂59号-创粗黑</vt:lpstr>
      <vt:lpstr>思源黑体 Heavy</vt:lpstr>
      <vt:lpstr>Chủ đề Office</vt:lpstr>
      <vt:lpstr>Teacher Binder by Slidesgo</vt:lpstr>
      <vt:lpstr>2_Office Theme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rung Nguyễn</dc:creator>
  <cp:lastModifiedBy>Nguyen Thuy</cp:lastModifiedBy>
  <cp:revision>124</cp:revision>
  <dcterms:created xsi:type="dcterms:W3CDTF">2022-06-16T12:38:06Z</dcterms:created>
  <dcterms:modified xsi:type="dcterms:W3CDTF">2023-06-02T14:21:45Z</dcterms:modified>
</cp:coreProperties>
</file>